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0B3E" w:rsidRDefault="00580B3E" w:rsidP="00580B3E">
      <w:pPr>
        <w:pStyle w:val="Title"/>
      </w:pPr>
      <w:bookmarkStart w:id="0" w:name="_GoBack"/>
      <w:bookmarkEnd w:id="0"/>
      <w:r>
        <w:t xml:space="preserve">Physics 20 </w:t>
      </w:r>
      <w:r>
        <w:tab/>
      </w:r>
      <w:r w:rsidRPr="005C0B29">
        <w:rPr>
          <w:u w:val="single"/>
        </w:rPr>
        <w:t>Lesson</w:t>
      </w:r>
      <w:r w:rsidR="005C0B29">
        <w:rPr>
          <w:u w:val="single"/>
        </w:rPr>
        <w:t xml:space="preserve"> </w:t>
      </w:r>
      <w:r w:rsidR="00DD6BBE">
        <w:rPr>
          <w:u w:val="single"/>
        </w:rPr>
        <w:t>9</w:t>
      </w:r>
      <w:r w:rsidRPr="005C0B29">
        <w:rPr>
          <w:u w:val="single"/>
        </w:rPr>
        <w:t>H</w:t>
      </w:r>
      <w:r>
        <w:tab/>
        <w:t>Rotational Kinematics</w:t>
      </w:r>
    </w:p>
    <w:p w:rsidR="00580B3E" w:rsidRDefault="00580B3E" w:rsidP="00580B3E"/>
    <w:p w:rsidR="00E77E2B" w:rsidRDefault="00E77E2B" w:rsidP="00580B3E">
      <w:r>
        <w:t xml:space="preserve">In Lessons 1 to </w:t>
      </w:r>
      <w:r w:rsidR="00DD6BBE">
        <w:t>9</w:t>
      </w:r>
      <w:r>
        <w:t xml:space="preserve"> we learned about </w:t>
      </w:r>
      <w:r w:rsidRPr="00E77E2B">
        <w:rPr>
          <w:b/>
        </w:rPr>
        <w:t>linear motion</w:t>
      </w:r>
      <w:r>
        <w:t xml:space="preserve"> kinematics and the relationships between displacement, velocity, acceleration</w:t>
      </w:r>
      <w:r w:rsidRPr="00E77E2B">
        <w:t xml:space="preserve"> </w:t>
      </w:r>
      <w:r>
        <w:t xml:space="preserve">and time.  In this lesson we will learn about </w:t>
      </w:r>
      <w:r w:rsidRPr="00E77E2B">
        <w:rPr>
          <w:b/>
        </w:rPr>
        <w:t>rotational</w:t>
      </w:r>
      <w:r>
        <w:t xml:space="preserve"> kinematics.  The main difference between the two types of motion is while linear kinematics deals with </w:t>
      </w:r>
      <w:r w:rsidR="00DA74A1">
        <w:t xml:space="preserve">linear </w:t>
      </w:r>
      <w:r>
        <w:t xml:space="preserve">displacements </w:t>
      </w:r>
      <w:r w:rsidR="00DA74A1">
        <w:t>(</w:t>
      </w:r>
      <w:r w:rsidR="00DA74A1" w:rsidRPr="00DA74A1">
        <w:rPr>
          <w:position w:val="-6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6.8pt" o:ole="">
            <v:imagedata r:id="rId7" o:title=""/>
          </v:shape>
          <o:OLEObject Type="Embed" ProgID="Equation.DSMT4" ShapeID="_x0000_i1025" DrawAspect="Content" ObjectID="_1547446853" r:id="rId8"/>
        </w:object>
      </w:r>
      <w:r w:rsidR="00DA74A1">
        <w:t>)</w:t>
      </w:r>
      <w:r>
        <w:t xml:space="preserve">, rotational kinematics deals with </w:t>
      </w:r>
      <w:r w:rsidR="00DA74A1">
        <w:t>angular displacements (</w:t>
      </w:r>
      <w:r w:rsidR="00DA74A1" w:rsidRPr="00DA74A1">
        <w:rPr>
          <w:rFonts w:ascii="Symbol" w:hAnsi="Symbol"/>
        </w:rPr>
        <w:t></w:t>
      </w:r>
      <w:r w:rsidR="00DA74A1">
        <w:t>)</w:t>
      </w:r>
      <w:r>
        <w:t xml:space="preserve">. </w:t>
      </w:r>
    </w:p>
    <w:p w:rsidR="00580B3E" w:rsidRDefault="00580B3E" w:rsidP="00580B3E"/>
    <w:p w:rsidR="00580B3E" w:rsidRPr="00F55CC6" w:rsidRDefault="00580B3E" w:rsidP="00F55CC6">
      <w:pPr>
        <w:pStyle w:val="Heading1"/>
      </w:pPr>
      <w:r w:rsidRPr="00F55CC6">
        <w:t>Rotational Motion and Angular Displacement</w:t>
      </w:r>
    </w:p>
    <w:p w:rsidR="000576C4" w:rsidRDefault="00682B39" w:rsidP="00580B3E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823335</wp:posOffset>
                </wp:positionH>
                <wp:positionV relativeFrom="paragraph">
                  <wp:posOffset>74295</wp:posOffset>
                </wp:positionV>
                <wp:extent cx="2171700" cy="1371600"/>
                <wp:effectExtent l="0" t="0" r="0" b="0"/>
                <wp:wrapSquare wrapText="bothSides"/>
                <wp:docPr id="25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76C4" w:rsidRDefault="000576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4" o:spid="_x0000_s1026" type="#_x0000_t202" style="position:absolute;margin-left:301.05pt;margin-top:5.85pt;width:171pt;height:10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" filled="f" stroked="f">
                <v:textbox>
                  <w:txbxContent>
                    <w:p w:rsidR="000576C4" w:rsidRDefault="000576C4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823335</wp:posOffset>
                </wp:positionH>
                <wp:positionV relativeFrom="paragraph">
                  <wp:posOffset>188595</wp:posOffset>
                </wp:positionV>
                <wp:extent cx="2125980" cy="1302385"/>
                <wp:effectExtent l="0" t="0" r="0" b="0"/>
                <wp:wrapNone/>
                <wp:docPr id="9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5980" cy="1302385"/>
                          <a:chOff x="4653" y="12460"/>
                          <a:chExt cx="3348" cy="2051"/>
                        </a:xfrm>
                      </wpg:grpSpPr>
                      <wps:wsp>
                        <wps:cNvPr id="10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237" y="12460"/>
                            <a:ext cx="432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0B3E" w:rsidRDefault="00580B3E" w:rsidP="00580B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12892"/>
                            <a:ext cx="432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0B3E" w:rsidRDefault="00580B3E" w:rsidP="00580B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79"/>
                        <wps:cNvSpPr>
                          <a:spLocks noChangeArrowheads="1"/>
                        </wps:cNvSpPr>
                        <wps:spPr bwMode="auto">
                          <a:xfrm>
                            <a:off x="4653" y="12460"/>
                            <a:ext cx="1728" cy="17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5661" y="12748"/>
                            <a:ext cx="432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0B3E" w:rsidRDefault="00580B3E" w:rsidP="00580B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4653" y="13324"/>
                            <a:ext cx="1728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517" y="12460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12784"/>
                            <a:ext cx="12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0B3E" w:rsidRDefault="00580B3E" w:rsidP="00580B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Reference Lin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6381" y="1332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5517" y="13324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6237" y="1289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6237" y="12892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805" y="13036"/>
                            <a:ext cx="432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0B3E" w:rsidRDefault="00580B3E" w:rsidP="00580B3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5517" y="12892"/>
                            <a:ext cx="720" cy="4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90"/>
                        <wps:cNvSpPr>
                          <a:spLocks noChangeArrowheads="1"/>
                        </wps:cNvSpPr>
                        <wps:spPr bwMode="auto">
                          <a:xfrm>
                            <a:off x="5373" y="14332"/>
                            <a:ext cx="612" cy="179"/>
                          </a:xfrm>
                          <a:prstGeom prst="curvedUpArrow">
                            <a:avLst>
                              <a:gd name="adj1" fmla="val 68380"/>
                              <a:gd name="adj2" fmla="val 136760"/>
                              <a:gd name="adj3" fmla="val 3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265" y="1300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4DBD" w:rsidRDefault="00564DBD" w:rsidP="00564DBD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3" o:spid="_x0000_s1027" style="position:absolute;margin-left:301.05pt;margin-top:14.85pt;width:167.4pt;height:102.55pt;z-index:251655680" coordorigin="4653,12460" coordsize="3348,2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">
                <v:shape id="Text Box 77" o:spid="_x0000_s1028" type="#_x0000_t202" style="position:absolute;left:6237;top:1246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580B3E" w:rsidRDefault="00580B3E" w:rsidP="00580B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78" o:spid="_x0000_s1029" type="#_x0000_t202" style="position:absolute;left:6381;top:12892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02dcMA&#10;AADbAAAADwAAAGRycy9kb3ducmV2LnhtbERPTWvCQBC9C/0PyxS86UaxUmI2IqWi9iJaC3obstMk&#10;NjsbdldN/71bEHqbx/ucbN6ZRlzJ+dqygtEwAUFcWF1zqeDwuRy8gvABWWNjmRT8kod5/tTLMNX2&#10;xju67kMpYgj7FBVUIbSplL6oyKAf2pY4ct/WGQwRulJqh7cYbho5TpKpNFhzbKiwpbeKip/9xSj4&#10;OGyn7rzZnV7eT+2CV192Ys9HpfrP3WIGIlAX/sUP91rH+SP4+yUeI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02dcMAAADbAAAADwAAAAAAAAAAAAAAAACYAgAAZHJzL2Rv&#10;d25yZXYueG1sUEsFBgAAAAAEAAQA9QAAAIgDAAAAAA==&#10;" stroked="f" strokecolor="white">
                  <v:textbox>
                    <w:txbxContent>
                      <w:p w:rsidR="00580B3E" w:rsidRDefault="00580B3E" w:rsidP="00580B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s</w:t>
                        </w:r>
                      </w:p>
                    </w:txbxContent>
                  </v:textbox>
                </v:shape>
                <v:oval id="Oval 79" o:spid="_x0000_s1030" style="position:absolute;left:4653;top:12460;width:1728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/>
                <v:shape id="Text Box 80" o:spid="_x0000_s1031" type="#_x0000_t202" style="position:absolute;left:5661;top:1274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580B3E" w:rsidRDefault="00580B3E" w:rsidP="00580B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r</w:t>
                        </w:r>
                      </w:p>
                    </w:txbxContent>
                  </v:textbox>
                </v:shape>
                <v:line id="Line 81" o:spid="_x0000_s1032" style="position:absolute;visibility:visible;mso-wrap-style:square" from="4653,13324" to="6381,13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4asIAAADbAAAADwAAAGRycy9kb3ducmV2LnhtbERPS2sCMRC+F/wPYYReRLMtIrKaFRGL&#10;0lObCnocN7MP3EyWTdS1v74pFHqbj+85y1VvG3GjzteOFbxMEhDEuTM1lwoOX2/jOQgfkA02jknB&#10;gzysssHTElPj7vxJNx1KEUPYp6igCqFNpfR5RRb9xLXEkStcZzFE2JXSdHiP4baRr0kykxZrjg0V&#10;trSpKL/oq1Wg5fm4/R690+7Qj7QuPjA/TWdKPQ/79QJEoD78i//cexPnT+H3l3iAz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m4asIAAADbAAAADwAAAAAAAAAAAAAA&#10;AAChAgAAZHJzL2Rvd25yZXYueG1sUEsFBgAAAAAEAAQA+QAAAJADAAAAAA==&#10;">
                  <v:stroke dashstyle="1 1" endcap="round"/>
                </v:line>
                <v:line id="Line 82" o:spid="_x0000_s1033" style="position:absolute;visibility:visible;mso-wrap-style:square" from="5517,12460" to="5517,14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Ud8cIAAADbAAAADwAAAGRycy9kb3ducmV2LnhtbERPTWsCMRC9C/6HMEIvUrNKFVmNIqK0&#10;eLJRaI/Tzbi7uJksm1S3/nojCL3N433OfNnaSlyo8aVjBcNBAoI4c6bkXMHxsH2dgvAB2WDlmBT8&#10;kYflotuZY2rclT/pokMuYgj7FBUUIdSplD4ryKIfuJo4cifXWAwRNrk0DV5juK3kKEkm0mLJsaHA&#10;mtYFZWf9axVo+fO1ufV39H5s+1qf9ph9v02Ueum1qxmIQG34Fz/dHybOH8Pjl3iAX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Ud8cIAAADbAAAADwAAAAAAAAAAAAAA&#10;AAChAgAAZHJzL2Rvd25yZXYueG1sUEsFBgAAAAAEAAQA+QAAAJADAAAAAA==&#10;">
                  <v:stroke dashstyle="1 1" endcap="round"/>
                </v:line>
                <v:shape id="Text Box 83" o:spid="_x0000_s1034" type="#_x0000_t202" style="position:absolute;left:6741;top:12784;width:12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j72cEA&#10;AADbAAAADwAAAGRycy9kb3ducmV2LnhtbERPS2vCQBC+C/6HZQq9iNk0B5GYVUSU9pq0F29DdvKg&#10;2dkku5rYX98tFLzNx/ec7DCbTtxpdK1lBW9RDIK4tLrlWsHX52W9BeE8ssbOMil4kIPDfrnIMNV2&#10;4pzuha9FCGGXooLG+z6V0pUNGXSR7YkDV9nRoA9wrKUecQrhppNJHG+kwZZDQ4M9nRoqv4ubUWCn&#10;88NYGuJkdf0x76fjkFfJoNTry3zcgfA0+6f43/2hw/wN/P0SDp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Y+9nBAAAA2wAAAA8AAAAAAAAAAAAAAAAAmAIAAGRycy9kb3du&#10;cmV2LnhtbFBLBQYAAAAABAAEAPUAAACGAwAAAAA=&#10;" strokecolor="white">
                  <v:textbox>
                    <w:txbxContent>
                      <w:p w:rsidR="00580B3E" w:rsidRDefault="00580B3E" w:rsidP="00580B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Reference Line</w:t>
                        </w:r>
                      </w:p>
                    </w:txbxContent>
                  </v:textbox>
                </v:shape>
                <v:line id="Line 84" o:spid="_x0000_s1035" style="position:absolute;visibility:visible;mso-wrap-style:square" from="6381,13324" to="6921,13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smHcMAAADbAAAADwAAAGRycy9kb3ducmV2LnhtbERPTWvCQBC9F/wPyxS8iG4UUUldRaSl&#10;0lO7CnqcZsckNDsbstsk+uu7hUJv83ifs972thItNb50rGA6SUAQZ86UnCs4HV/GKxA+IBusHJOC&#10;G3nYbgYPa0yN6/iDWh1yEUPYp6igCKFOpfRZQRb9xNXEkbu6xmKIsMmlabCL4baSsyRZSIslx4YC&#10;a9oXlH3pb6tAy8/z8330Rq+nfqT19R2zy3yh1PCx3z2BCNSHf/Gf+2Di/CX8/hIP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LJh3DAAAA2wAAAA8AAAAAAAAAAAAA&#10;AAAAoQIAAGRycy9kb3ducmV2LnhtbFBLBQYAAAAABAAEAPkAAACRAwAAAAA=&#10;">
                  <v:stroke dashstyle="1 1" endcap="round"/>
                </v:line>
                <v:line id="Line 85" o:spid="_x0000_s1036" style="position:absolute;visibility:visible;mso-wrap-style:square" from="5517,13324" to="6381,13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WydM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BVZ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lbJ0xAAAANsAAAAPAAAAAAAAAAAA&#10;AAAAAKECAABkcnMvZG93bnJldi54bWxQSwUGAAAAAAQABAD5AAAAkgMAAAAA&#10;">
                  <v:stroke endarrow="open"/>
                </v:line>
                <v:line id="Line 86" o:spid="_x0000_s1037" style="position:absolute;visibility:visible;mso-wrap-style:square" from="6237,12892" to="6237,13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87" o:spid="_x0000_s1038" style="position:absolute;visibility:visible;mso-wrap-style:square" from="6237,12892" to="6381,12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shape id="Text Box 88" o:spid="_x0000_s1039" type="#_x0000_t202" style="position:absolute;left:5805;top:1303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<v:textbox>
                    <w:txbxContent>
                      <w:p w:rsidR="00580B3E" w:rsidRDefault="00580B3E" w:rsidP="00580B3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sym w:font="Symbol" w:char="F071"/>
                        </w:r>
                      </w:p>
                    </w:txbxContent>
                  </v:textbox>
                </v:shape>
                <v:line id="Line 89" o:spid="_x0000_s1040" style="position:absolute;flip:y;visibility:visible;mso-wrap-style:square" from="5517,12892" to="6237,13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aL/cIAAADbAAAADwAAAGRycy9kb3ducmV2LnhtbESPQYvCMBSE7wv+h/AWvK2pRRfpGksV&#10;BC8edOv92bxtuzYvpYm1/nsjCB6HmfmGWaaDaURPnastK5hOIhDEhdU1lwry3+3XAoTzyBoby6Tg&#10;Tg7S1ehjiYm2Nz5Qf/SlCBB2CSqovG8TKV1RkUE3sS1x8P5sZ9AH2ZVSd3gLcNPIOIq+pcGaw0KF&#10;LW0qKi7Hq1Ew2PO8PGXry+F/Nt1f+3V+1z5Savw5ZD8gPA3+HX61d1pBHMPzS/gB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aL/cIAAADbAAAADwAAAAAAAAAAAAAA&#10;AAChAgAAZHJzL2Rvd25yZXYueG1sUEsFBgAAAAAEAAQA+QAAAJADAAAAAA==&#10;">
                  <v:stroke endarrow="open"/>
                </v:line>
                <v:shapetype id="_x0000_t104" coordsize="21600,21600" o:spt="104" adj="12960,19440,7200" path="ar0@22@3@21,,0@4@21@14@22@1@21@7@21@12@2l@13@2@8,0@11@2wa0@22@3@21@10@2@16@24@14@22@1@21@16@24@14,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AutoShape 90" o:spid="_x0000_s1041" type="#_x0000_t104" style="position:absolute;left:5373;top:14332;width:612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rBbsEA&#10;AADbAAAADwAAAGRycy9kb3ducmV2LnhtbESP3YrCMBSE74V9h3AWvNPU35WuUZaCoOCN3X2AQ3L6&#10;o81JabJa394IgpfDzHzDrLe9bcSVOl87VjAZJyCItTM1lwr+fnejFQgfkA02jknBnTxsNx+DNabG&#10;3fhE1zyUIkLYp6igCqFNpfS6Iot+7Fri6BWusxii7EppOrxFuG3kNEmW0mLNcaHClrKK9CX/twoW&#10;+jBf5nXWYDs5r4q+0F+UHZUafvY/3yAC9eEdfrX3RsF0Bs8v8Q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qwW7BAAAA2wAAAA8AAAAAAAAAAAAAAAAAmAIAAGRycy9kb3du&#10;cmV2LnhtbFBLBQYAAAAABAAEAPUAAACGAwAAAAA=&#10;"/>
                <v:shape id="Text Box 98" o:spid="_x0000_s1042" type="#_x0000_t202" style="position:absolute;left:5265;top:1300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564DBD" w:rsidRDefault="00564DBD" w:rsidP="00564DBD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80B3E">
        <w:t xml:space="preserve">When a rigid body rotates through a circular path, it must do so around a center known as its </w:t>
      </w:r>
      <w:r w:rsidR="00580B3E" w:rsidRPr="00F55CC6">
        <w:rPr>
          <w:b/>
        </w:rPr>
        <w:t>axis of rotation</w:t>
      </w:r>
      <w:r w:rsidR="00580B3E">
        <w:t xml:space="preserve">.  As the rigid body rotates it sweeps out an angle about the fixed axis.  This angle is known as the </w:t>
      </w:r>
      <w:r w:rsidR="00580B3E" w:rsidRPr="00F55CC6">
        <w:rPr>
          <w:b/>
        </w:rPr>
        <w:t>angular displacement</w:t>
      </w:r>
      <w:r w:rsidR="00580B3E">
        <w:t>.</w:t>
      </w:r>
      <w:r w:rsidR="00564DBD">
        <w:t xml:space="preserve">  </w:t>
      </w:r>
      <w:r w:rsidR="000576C4">
        <w:t>Angular</w:t>
      </w:r>
      <w:r w:rsidR="00564DBD">
        <w:t xml:space="preserve"> displacement is the angle</w:t>
      </w:r>
      <w:r w:rsidR="00580B3E">
        <w:t xml:space="preserve"> (</w:t>
      </w:r>
      <w:r w:rsidR="00580B3E">
        <w:sym w:font="Symbol" w:char="F071"/>
      </w:r>
      <w:r w:rsidR="00580B3E">
        <w:t xml:space="preserve">) swept out by a line passing through any point on the </w:t>
      </w:r>
      <w:r w:rsidR="00564DBD">
        <w:t>rotating object</w:t>
      </w:r>
      <w:r w:rsidR="00580B3E">
        <w:t xml:space="preserve"> and intersecting the axis of rotation perpendicularly.</w:t>
      </w:r>
      <w:r w:rsidR="00564DBD">
        <w:t xml:space="preserve">  </w:t>
      </w:r>
      <w:r w:rsidR="00580B3E">
        <w:t>Angular displacement is positive (+) if it is counterclockwise and negative (-) if it is clockwise.</w:t>
      </w:r>
      <w:r w:rsidR="00564DBD">
        <w:t xml:space="preserve">  </w:t>
      </w:r>
    </w:p>
    <w:p w:rsidR="000576C4" w:rsidRDefault="000576C4" w:rsidP="00580B3E"/>
    <w:p w:rsidR="000576C4" w:rsidRDefault="00410A07" w:rsidP="00580B3E">
      <w:r>
        <w:t>I</w:t>
      </w:r>
      <w:r w:rsidR="000576C4">
        <w:t>n rotational motion all points of the rigid body move in circles about some axis of rotation, O</w:t>
      </w:r>
      <w:r>
        <w:t xml:space="preserve">.  Referring to the diagram above, </w:t>
      </w:r>
      <w:r w:rsidR="000576C4">
        <w:t xml:space="preserve">the point P moving </w:t>
      </w:r>
      <w:r w:rsidR="00A91BAA">
        <w:t>counter clockwise</w:t>
      </w:r>
      <w:r w:rsidR="000576C4">
        <w:t xml:space="preserve"> around the circle, </w:t>
      </w:r>
      <w:r w:rsidR="00A91BAA">
        <w:t xml:space="preserve">has an </w:t>
      </w:r>
      <w:r w:rsidR="00A91BAA" w:rsidRPr="00A91BAA">
        <w:rPr>
          <w:b/>
        </w:rPr>
        <w:t>angular</w:t>
      </w:r>
      <w:r w:rsidR="00A91BAA">
        <w:t xml:space="preserve"> displacement of</w:t>
      </w:r>
      <w:r w:rsidR="000576C4">
        <w:t xml:space="preserve"> </w:t>
      </w:r>
      <w:r w:rsidR="000576C4">
        <w:sym w:font="Symbol" w:char="F071"/>
      </w:r>
      <w:r w:rsidR="000576C4">
        <w:t xml:space="preserve">, </w:t>
      </w:r>
      <w:r w:rsidR="00E77E2B">
        <w:t>relative to</w:t>
      </w:r>
      <w:r w:rsidR="000576C4">
        <w:t xml:space="preserve"> the positive x-axis</w:t>
      </w:r>
      <w:r w:rsidR="00A91BAA">
        <w:t xml:space="preserve">.  Note that the </w:t>
      </w:r>
      <w:r w:rsidR="00A91BAA" w:rsidRPr="00A91BAA">
        <w:rPr>
          <w:b/>
        </w:rPr>
        <w:t>linear</w:t>
      </w:r>
      <w:r w:rsidR="00A91BAA">
        <w:t xml:space="preserve"> displacement that the point has moved through is an arc </w:t>
      </w:r>
      <w:r w:rsidR="00E77E2B">
        <w:t xml:space="preserve">(s) </w:t>
      </w:r>
      <w:r w:rsidR="00A91BAA">
        <w:t>of the circle</w:t>
      </w:r>
      <w:r w:rsidR="000576C4">
        <w:t xml:space="preserve">.  </w:t>
      </w:r>
    </w:p>
    <w:p w:rsidR="000576C4" w:rsidRDefault="000576C4" w:rsidP="00580B3E"/>
    <w:p w:rsidR="00410A07" w:rsidRDefault="00410A07" w:rsidP="00410A07">
      <w:r>
        <w:t xml:space="preserve">Angles are commonly measured in degrees, but the mathematics of circular motion is much simpler if we use </w:t>
      </w:r>
      <w:r>
        <w:rPr>
          <w:b/>
        </w:rPr>
        <w:t>the radian</w:t>
      </w:r>
      <w:r>
        <w:t xml:space="preserve"> for angular measure.  One radian (rad) is the angle swept out by an arc whose length is equal to the radius.  In our circle, </w:t>
      </w:r>
      <w:r w:rsidR="00A91BAA">
        <w:t>point P is a distance</w:t>
      </w:r>
      <w:r>
        <w:t xml:space="preserve"> r from the axis of rotation</w:t>
      </w:r>
      <w:r w:rsidR="00A91BAA">
        <w:t xml:space="preserve">.  If it </w:t>
      </w:r>
      <w:r>
        <w:t>has moved a distance</w:t>
      </w:r>
      <w:r w:rsidR="00A91BAA">
        <w:t xml:space="preserve"> s</w:t>
      </w:r>
      <w:r>
        <w:t xml:space="preserve"> along the arc of the circle</w:t>
      </w:r>
      <w:r w:rsidR="00A91BAA">
        <w:t xml:space="preserve"> and </w:t>
      </w:r>
      <w:r>
        <w:t xml:space="preserve">s = r, then </w:t>
      </w:r>
      <w:r>
        <w:sym w:font="Symbol" w:char="F071"/>
      </w:r>
      <w:r>
        <w:t xml:space="preserve"> = 1 rad.</w:t>
      </w:r>
      <w:r w:rsidR="00A91BAA">
        <w:t xml:space="preserve">  In general,</w:t>
      </w:r>
    </w:p>
    <w:p w:rsidR="00410A07" w:rsidRDefault="00410A07" w:rsidP="00410A07"/>
    <w:p w:rsidR="00A91BAA" w:rsidRDefault="00A91BAA" w:rsidP="00410A07">
      <w:r>
        <w:tab/>
      </w:r>
      <w:r>
        <w:tab/>
      </w:r>
      <w:r w:rsidRPr="00A91BAA">
        <w:rPr>
          <w:position w:val="-24"/>
        </w:rPr>
        <w:object w:dxaOrig="600" w:dyaOrig="620">
          <v:shape id="_x0000_i1026" type="#_x0000_t75" style="width:30pt;height:31.2pt" o:ole="">
            <v:imagedata r:id="rId9" o:title=""/>
          </v:shape>
          <o:OLEObject Type="Embed" ProgID="Equation.DSMT4" ShapeID="_x0000_i1026" DrawAspect="Content" ObjectID="_1547446854" r:id="rId10"/>
        </w:object>
      </w:r>
      <w:r w:rsidR="007B4E8A">
        <w:tab/>
      </w:r>
      <w:r w:rsidR="007B4E8A">
        <w:tab/>
        <w:t>(1)</w:t>
      </w:r>
    </w:p>
    <w:p w:rsidR="00410A07" w:rsidRDefault="00410A07" w:rsidP="00410A07">
      <w:pPr>
        <w:jc w:val="center"/>
      </w:pPr>
    </w:p>
    <w:p w:rsidR="00282EB3" w:rsidRDefault="00A91BAA" w:rsidP="00564DBD">
      <w:r>
        <w:t xml:space="preserve">Another way to understand radians is to relate them to our previous knowledge about degrees.  </w:t>
      </w:r>
      <w:r w:rsidR="00E77E2B">
        <w:t>Radians</w:t>
      </w:r>
      <w:r w:rsidR="00282EB3">
        <w:t xml:space="preserve"> and</w:t>
      </w:r>
      <w:r w:rsidR="00564DBD">
        <w:t xml:space="preserve"> degrees are </w:t>
      </w:r>
      <w:r w:rsidR="00282EB3">
        <w:t xml:space="preserve">both angular </w:t>
      </w:r>
      <w:r w:rsidR="00564DBD">
        <w:t>unit</w:t>
      </w:r>
      <w:r w:rsidR="00282EB3">
        <w:t>s.  In previous work you learned that there are 360</w:t>
      </w:r>
      <w:r w:rsidR="00282EB3">
        <w:rPr>
          <w:vertAlign w:val="superscript"/>
        </w:rPr>
        <w:t>o</w:t>
      </w:r>
      <w:r w:rsidR="00282EB3">
        <w:t xml:space="preserve"> in a circle.  For radians, the angle is related to the circumference of a circle</w:t>
      </w:r>
    </w:p>
    <w:p w:rsidR="00564DBD" w:rsidRPr="00282EB3" w:rsidRDefault="00282EB3" w:rsidP="00282EB3">
      <w:pPr>
        <w:ind w:firstLine="720"/>
      </w:pPr>
      <w:r>
        <w:t>C = 2</w:t>
      </w:r>
      <w:r w:rsidRPr="00282EB3">
        <w:rPr>
          <w:rFonts w:ascii="Symbol" w:hAnsi="Symbol"/>
        </w:rPr>
        <w:t></w:t>
      </w:r>
      <w:r>
        <w:t>r</w:t>
      </w:r>
    </w:p>
    <w:p w:rsidR="00282EB3" w:rsidRDefault="00282EB3" w:rsidP="00564DBD">
      <w:r>
        <w:t>In radians, there are 2</w:t>
      </w:r>
      <w:r w:rsidRPr="00282EB3">
        <w:rPr>
          <w:rFonts w:ascii="Symbol" w:hAnsi="Symbol"/>
        </w:rPr>
        <w:t></w:t>
      </w:r>
      <w:r>
        <w:t xml:space="preserve"> radians in a circle.  In other words</w:t>
      </w:r>
    </w:p>
    <w:p w:rsidR="00282EB3" w:rsidRPr="00282EB3" w:rsidRDefault="00282EB3" w:rsidP="00564DBD">
      <w:pPr>
        <w:rPr>
          <w:vertAlign w:val="superscript"/>
        </w:rPr>
      </w:pPr>
      <w:r>
        <w:tab/>
        <w:t>2</w:t>
      </w:r>
      <w:r w:rsidRPr="00282EB3">
        <w:rPr>
          <w:rFonts w:ascii="Symbol" w:hAnsi="Symbol"/>
        </w:rPr>
        <w:t></w:t>
      </w:r>
      <w:r>
        <w:t xml:space="preserve"> rad = 360</w:t>
      </w:r>
      <w:r>
        <w:rPr>
          <w:vertAlign w:val="superscript"/>
        </w:rPr>
        <w:t>o</w:t>
      </w:r>
    </w:p>
    <w:p w:rsidR="00A91BAA" w:rsidRDefault="00A91BAA" w:rsidP="00564DBD">
      <w:r>
        <w:t xml:space="preserve"> </w:t>
      </w:r>
    </w:p>
    <w:p w:rsidR="00282EB3" w:rsidRPr="00282EB3" w:rsidRDefault="00282EB3" w:rsidP="00564DBD">
      <w:pPr>
        <w:rPr>
          <w:vertAlign w:val="superscript"/>
        </w:rPr>
      </w:pPr>
      <w:r>
        <w:tab/>
        <w:t>1 rad = 57.3</w:t>
      </w:r>
      <w:r>
        <w:rPr>
          <w:vertAlign w:val="superscript"/>
        </w:rPr>
        <w:t>o</w:t>
      </w:r>
    </w:p>
    <w:p w:rsidR="00282EB3" w:rsidRPr="00282EB3" w:rsidRDefault="00A91BAA" w:rsidP="00282EB3">
      <w:pPr>
        <w:pStyle w:val="Example"/>
        <w:rPr>
          <w:szCs w:val="28"/>
        </w:rPr>
      </w:pPr>
      <w:r>
        <w:rPr>
          <w:i w:val="0"/>
          <w:sz w:val="24"/>
        </w:rPr>
        <w:br w:type="page"/>
      </w:r>
      <w:r w:rsidR="00282EB3" w:rsidRPr="00282EB3">
        <w:rPr>
          <w:szCs w:val="28"/>
        </w:rPr>
        <w:lastRenderedPageBreak/>
        <w:t>Example 1</w:t>
      </w:r>
    </w:p>
    <w:p w:rsidR="00282EB3" w:rsidRDefault="00682B39" w:rsidP="00580B3E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-468630</wp:posOffset>
                </wp:positionV>
                <wp:extent cx="6057900" cy="1828800"/>
                <wp:effectExtent l="0" t="0" r="0" b="0"/>
                <wp:wrapNone/>
                <wp:docPr id="8" name="Rectangl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18288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D21288" id="Rectangle 102" o:spid="_x0000_s1026" style="position:absolute;margin-left:-4.95pt;margin-top:-36.9pt;width:477pt;height:2in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" filled="f"/>
            </w:pict>
          </mc:Fallback>
        </mc:AlternateContent>
      </w:r>
      <w:r w:rsidR="00282EB3">
        <w:t>A wheel rotates through 270</w:t>
      </w:r>
      <w:r w:rsidR="00282EB3">
        <w:rPr>
          <w:vertAlign w:val="superscript"/>
        </w:rPr>
        <w:t>o</w:t>
      </w:r>
      <w:r w:rsidR="00282EB3">
        <w:t>, what is the rotation in radians?</w:t>
      </w:r>
    </w:p>
    <w:p w:rsidR="00282EB3" w:rsidRDefault="00282EB3" w:rsidP="00580B3E"/>
    <w:p w:rsidR="00282EB3" w:rsidRDefault="00282EB3" w:rsidP="00580B3E">
      <w:r>
        <w:t>Set up a ratio</w:t>
      </w:r>
    </w:p>
    <w:p w:rsidR="00282EB3" w:rsidRDefault="00282EB3" w:rsidP="00282EB3">
      <w:pPr>
        <w:ind w:firstLine="720"/>
      </w:pPr>
      <w:r w:rsidRPr="00282EB3">
        <w:rPr>
          <w:position w:val="-58"/>
        </w:rPr>
        <w:object w:dxaOrig="3440" w:dyaOrig="1280">
          <v:shape id="_x0000_i1027" type="#_x0000_t75" style="width:172.2pt;height:64.2pt" o:ole="">
            <v:imagedata r:id="rId11" o:title=""/>
          </v:shape>
          <o:OLEObject Type="Embed" ProgID="Equation.DSMT4" ShapeID="_x0000_i1027" DrawAspect="Content" ObjectID="_1547446855" r:id="rId12"/>
        </w:object>
      </w:r>
    </w:p>
    <w:p w:rsidR="00282EB3" w:rsidRDefault="00682B39" w:rsidP="00580B3E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36525</wp:posOffset>
                </wp:positionV>
                <wp:extent cx="6057900" cy="2286000"/>
                <wp:effectExtent l="0" t="0" r="0" b="0"/>
                <wp:wrapNone/>
                <wp:docPr id="7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2286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AE2AEC" id="Rectangle 107" o:spid="_x0000_s1026" style="position:absolute;margin-left:-4.95pt;margin-top:10.75pt;width:477pt;height:18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" filled="f"/>
            </w:pict>
          </mc:Fallback>
        </mc:AlternateContent>
      </w:r>
    </w:p>
    <w:p w:rsidR="00B762ED" w:rsidRPr="00282EB3" w:rsidRDefault="00B762ED" w:rsidP="00B762ED">
      <w:pPr>
        <w:pStyle w:val="Example"/>
        <w:rPr>
          <w:szCs w:val="28"/>
        </w:rPr>
      </w:pPr>
      <w:r w:rsidRPr="00282EB3">
        <w:rPr>
          <w:szCs w:val="28"/>
        </w:rPr>
        <w:t xml:space="preserve">Example </w:t>
      </w:r>
      <w:r>
        <w:rPr>
          <w:szCs w:val="28"/>
        </w:rPr>
        <w:t>2</w:t>
      </w:r>
    </w:p>
    <w:p w:rsidR="00B762ED" w:rsidRDefault="00B762ED" w:rsidP="00B762ED">
      <w:r>
        <w:t>2 synchronous satellites are put into an orbit whose radius is 4.23 x 10</w:t>
      </w:r>
      <w:r>
        <w:rPr>
          <w:vertAlign w:val="superscript"/>
        </w:rPr>
        <w:t>7</w:t>
      </w:r>
      <w:r>
        <w:t xml:space="preserve"> m.  The orbit is in the plane of the equator, and the two adjacent satellites have an angular separation of </w:t>
      </w:r>
      <w:r>
        <w:sym w:font="Symbol" w:char="F071"/>
      </w:r>
      <w:r>
        <w:t xml:space="preserve"> = 2.00</w:t>
      </w:r>
      <w:r>
        <w:sym w:font="Symbol" w:char="F0B0"/>
      </w:r>
      <w:r>
        <w:t>.  Find the arc length that separates the satellites.</w:t>
      </w:r>
    </w:p>
    <w:p w:rsidR="00B762ED" w:rsidRDefault="00B762ED" w:rsidP="00B762ED"/>
    <w:p w:rsidR="00B762ED" w:rsidRDefault="00B762ED" w:rsidP="00B762ED">
      <w:pPr>
        <w:rPr>
          <w:sz w:val="20"/>
        </w:rPr>
      </w:pPr>
      <w:r>
        <w:tab/>
      </w:r>
      <w:r>
        <w:rPr>
          <w:sz w:val="20"/>
        </w:rPr>
        <w:t>** Once the angle (</w:t>
      </w:r>
      <w:r>
        <w:rPr>
          <w:sz w:val="20"/>
        </w:rPr>
        <w:sym w:font="Symbol" w:char="F071"/>
      </w:r>
      <w:r>
        <w:rPr>
          <w:sz w:val="20"/>
        </w:rPr>
        <w:t xml:space="preserve">) is converted into radians, the relation s = </w:t>
      </w:r>
      <w:r>
        <w:rPr>
          <w:sz w:val="20"/>
        </w:rPr>
        <w:sym w:font="Symbol" w:char="F071"/>
      </w:r>
      <w:r>
        <w:rPr>
          <w:sz w:val="20"/>
        </w:rPr>
        <w:t xml:space="preserve"> r can be used.</w:t>
      </w:r>
    </w:p>
    <w:p w:rsidR="00B762ED" w:rsidRDefault="00B762ED" w:rsidP="00B762ED">
      <w:pPr>
        <w:rPr>
          <w:sz w:val="20"/>
        </w:rPr>
      </w:pPr>
    </w:p>
    <w:p w:rsidR="00B762ED" w:rsidRDefault="00B762ED" w:rsidP="00B762ED">
      <w:r>
        <w:tab/>
      </w:r>
      <w:r w:rsidR="00E77E2B" w:rsidRPr="00B762ED">
        <w:rPr>
          <w:position w:val="-24"/>
        </w:rPr>
        <w:object w:dxaOrig="3200" w:dyaOrig="620">
          <v:shape id="_x0000_i1028" type="#_x0000_t75" style="width:160.2pt;height:31.2pt" o:ole="">
            <v:imagedata r:id="rId13" o:title=""/>
          </v:shape>
          <o:OLEObject Type="Embed" ProgID="Equation.DSMT4" ShapeID="_x0000_i1028" DrawAspect="Content" ObjectID="_1547446856" r:id="rId14"/>
        </w:object>
      </w:r>
    </w:p>
    <w:p w:rsidR="00B762ED" w:rsidRDefault="00B762ED" w:rsidP="00B762ED"/>
    <w:p w:rsidR="00B762ED" w:rsidRDefault="00B762ED" w:rsidP="00B762ED">
      <w:pPr>
        <w:ind w:firstLine="720"/>
      </w:pPr>
      <w:r>
        <w:sym w:font="Symbol" w:char="F05C"/>
      </w:r>
      <w:r>
        <w:t xml:space="preserve"> s = </w:t>
      </w:r>
      <w:r>
        <w:sym w:font="Symbol" w:char="F071"/>
      </w:r>
      <w:r>
        <w:t xml:space="preserve"> r = (0.0349 rad)(4.23 x 10</w:t>
      </w:r>
      <w:r>
        <w:rPr>
          <w:vertAlign w:val="superscript"/>
        </w:rPr>
        <w:t>7</w:t>
      </w:r>
      <w:r>
        <w:t xml:space="preserve"> m) = </w:t>
      </w:r>
      <w:r w:rsidRPr="00B762ED">
        <w:rPr>
          <w:b/>
        </w:rPr>
        <w:t>1.48 x 10</w:t>
      </w:r>
      <w:r w:rsidRPr="00B762ED">
        <w:rPr>
          <w:b/>
          <w:vertAlign w:val="superscript"/>
        </w:rPr>
        <w:t>6</w:t>
      </w:r>
      <w:r w:rsidRPr="00B762ED">
        <w:rPr>
          <w:b/>
        </w:rPr>
        <w:t xml:space="preserve"> m</w:t>
      </w:r>
    </w:p>
    <w:p w:rsidR="00B762ED" w:rsidRDefault="00B762ED" w:rsidP="00B762ED"/>
    <w:p w:rsidR="00B762ED" w:rsidRDefault="00B762ED" w:rsidP="00B762ED"/>
    <w:p w:rsidR="00580B3E" w:rsidRPr="00B762ED" w:rsidRDefault="00580B3E" w:rsidP="00B762ED">
      <w:pPr>
        <w:pStyle w:val="Heading1"/>
      </w:pPr>
      <w:r w:rsidRPr="00B762ED">
        <w:t xml:space="preserve">Angular Velocity </w:t>
      </w:r>
    </w:p>
    <w:p w:rsidR="00CA0633" w:rsidRDefault="00CA0633" w:rsidP="00CA0633">
      <w:r>
        <w:t xml:space="preserve">To describe rotational motion, we also make use of angular quantities such as </w:t>
      </w:r>
      <w:r>
        <w:rPr>
          <w:b/>
        </w:rPr>
        <w:t xml:space="preserve">angular velocity </w:t>
      </w:r>
      <w:r w:rsidRPr="00DA74A1">
        <w:t>(</w:t>
      </w:r>
      <w:r w:rsidRPr="00DA74A1">
        <w:rPr>
          <w:rFonts w:ascii="Symbol" w:hAnsi="Symbol"/>
        </w:rPr>
        <w:t></w:t>
      </w:r>
      <w:r>
        <w:rPr>
          <w:rFonts w:cs="Arial"/>
        </w:rPr>
        <w:t xml:space="preserve"> pronounced omega</w:t>
      </w:r>
      <w:r w:rsidRPr="00DA74A1">
        <w:t>)</w:t>
      </w:r>
      <w:r>
        <w:rPr>
          <w:b/>
        </w:rPr>
        <w:t xml:space="preserve"> </w:t>
      </w:r>
      <w:r w:rsidRPr="00DA74A1">
        <w:t>and</w:t>
      </w:r>
      <w:r>
        <w:rPr>
          <w:b/>
        </w:rPr>
        <w:t xml:space="preserve"> angular acceleration</w:t>
      </w:r>
      <w:r>
        <w:t xml:space="preserve"> (</w:t>
      </w:r>
      <w:r w:rsidRPr="00DA74A1">
        <w:rPr>
          <w:rFonts w:ascii="Symbol" w:hAnsi="Symbol"/>
        </w:rPr>
        <w:t></w:t>
      </w:r>
      <w:r>
        <w:rPr>
          <w:rFonts w:cs="Arial"/>
        </w:rPr>
        <w:t xml:space="preserve"> pronounced alpha</w:t>
      </w:r>
      <w:r>
        <w:t xml:space="preserve">).  </w:t>
      </w:r>
    </w:p>
    <w:p w:rsidR="00CA0633" w:rsidRDefault="00CA0633" w:rsidP="00CA0633"/>
    <w:p w:rsidR="00CA0633" w:rsidRDefault="00CA0633" w:rsidP="00CA0633">
      <w:r>
        <w:t xml:space="preserve">Angular velocity is defined in a similar way with linear velocity, but instead of distance traveled we use the angular distance </w:t>
      </w:r>
      <w:r>
        <w:sym w:font="Symbol" w:char="F071"/>
      </w:r>
      <w:r>
        <w:t xml:space="preserve">.  Thus, the average angular speed, </w:t>
      </w:r>
      <w:r>
        <w:sym w:font="Symbol" w:char="F077"/>
      </w:r>
      <w:r>
        <w:t xml:space="preserve">, is defined as </w:t>
      </w:r>
    </w:p>
    <w:p w:rsidR="00CA0633" w:rsidRPr="007B4E8A" w:rsidRDefault="00CA0633" w:rsidP="00CA0633">
      <w:r>
        <w:rPr>
          <w:b/>
        </w:rPr>
        <w:tab/>
      </w:r>
      <w:r>
        <w:rPr>
          <w:b/>
        </w:rPr>
        <w:tab/>
      </w:r>
      <w:r w:rsidR="009E079A" w:rsidRPr="00464457">
        <w:rPr>
          <w:b/>
          <w:position w:val="-24"/>
        </w:rPr>
        <w:object w:dxaOrig="800" w:dyaOrig="620">
          <v:shape id="_x0000_i1029" type="#_x0000_t75" style="width:40.2pt;height:31.2pt" o:ole="">
            <v:imagedata r:id="rId15" o:title=""/>
          </v:shape>
          <o:OLEObject Type="Embed" ProgID="Equation.DSMT4" ShapeID="_x0000_i1029" DrawAspect="Content" ObjectID="_1547446857" r:id="rId16"/>
        </w:object>
      </w:r>
      <w:r w:rsidR="009E079A">
        <w:rPr>
          <w:b/>
        </w:rPr>
        <w:tab/>
      </w:r>
      <w:r w:rsidR="007B4E8A" w:rsidRPr="007B4E8A">
        <w:t>(</w:t>
      </w:r>
      <w:r w:rsidR="007B4E8A">
        <w:t>2)</w:t>
      </w:r>
    </w:p>
    <w:p w:rsidR="00CA0633" w:rsidRDefault="00CA0633" w:rsidP="00CA0633"/>
    <w:p w:rsidR="00CA0633" w:rsidRDefault="00CA0633" w:rsidP="00CA0633">
      <w:r>
        <w:t>Angular speed is the angle through which the body has rotated in time t and its units are rad/s.</w:t>
      </w:r>
    </w:p>
    <w:p w:rsidR="00CA0633" w:rsidRDefault="00CA0633" w:rsidP="00CA0633"/>
    <w:p w:rsidR="00580B3E" w:rsidRDefault="00580B3E" w:rsidP="00580B3E">
      <w:r>
        <w:t xml:space="preserve">To </w:t>
      </w:r>
      <w:r w:rsidR="00CA0633">
        <w:t>find out how angular speed is related to linear, in this case tangential, speed, co</w:t>
      </w:r>
      <w:r>
        <w:t>nsider an object already undergoing uniform circular motion.  The object maintains a constant speed as it revolves around a circle of radius</w:t>
      </w:r>
      <w:r w:rsidR="00DA74A1">
        <w:t xml:space="preserve"> (r)</w:t>
      </w:r>
      <w:r>
        <w:t xml:space="preserve"> in a period of time</w:t>
      </w:r>
      <w:r w:rsidR="00DA74A1">
        <w:t xml:space="preserve"> (t)</w:t>
      </w:r>
      <w:r>
        <w:t>.</w:t>
      </w:r>
      <w:r w:rsidR="00DA74A1">
        <w:t xml:space="preserve">  </w:t>
      </w:r>
      <w:r>
        <w:t>Clearly, if the total distance traveled around the circle is its circumference, 2</w:t>
      </w:r>
      <w:r>
        <w:sym w:font="Symbol" w:char="F070"/>
      </w:r>
      <w:r>
        <w:t xml:space="preserve">r, and the time for one complete rotation is </w:t>
      </w:r>
      <w:r w:rsidR="00DA74A1">
        <w:t>t</w:t>
      </w:r>
      <w:r>
        <w:t xml:space="preserve">, then the constant average speed is </w:t>
      </w:r>
    </w:p>
    <w:p w:rsidR="00580B3E" w:rsidRDefault="00580B3E" w:rsidP="00580B3E"/>
    <w:p w:rsidR="00580B3E" w:rsidRDefault="007B4E8A" w:rsidP="00DA74A1">
      <w:pPr>
        <w:ind w:left="720" w:firstLine="720"/>
      </w:pPr>
      <w:r w:rsidRPr="007B4E8A">
        <w:rPr>
          <w:position w:val="-24"/>
        </w:rPr>
        <w:object w:dxaOrig="620" w:dyaOrig="620">
          <v:shape id="_x0000_i1030" type="#_x0000_t75" style="width:31.2pt;height:31.2pt" o:ole="">
            <v:imagedata r:id="rId17" o:title=""/>
          </v:shape>
          <o:OLEObject Type="Embed" ProgID="Equation.DSMT4" ShapeID="_x0000_i1030" DrawAspect="Content" ObjectID="_1547446858" r:id="rId18"/>
        </w:object>
      </w:r>
    </w:p>
    <w:p w:rsidR="00580B3E" w:rsidRDefault="007B4E8A" w:rsidP="00DA74A1">
      <w:r>
        <w:tab/>
      </w:r>
      <w:r>
        <w:tab/>
      </w:r>
      <w:r w:rsidRPr="007B4E8A">
        <w:rPr>
          <w:position w:val="-24"/>
        </w:rPr>
        <w:object w:dxaOrig="859" w:dyaOrig="620">
          <v:shape id="_x0000_i1031" type="#_x0000_t75" style="width:43.2pt;height:31.2pt" o:ole="">
            <v:imagedata r:id="rId19" o:title=""/>
          </v:shape>
          <o:OLEObject Type="Embed" ProgID="Equation.DSMT4" ShapeID="_x0000_i1031" DrawAspect="Content" ObjectID="_1547446859" r:id="rId20"/>
        </w:object>
      </w:r>
      <w:r>
        <w:t xml:space="preserve"> </w:t>
      </w:r>
      <w:r>
        <w:tab/>
        <w:t>(3)</w:t>
      </w:r>
    </w:p>
    <w:p w:rsidR="00CA0633" w:rsidRDefault="009E079A" w:rsidP="00DA74A1">
      <w:r>
        <w:br w:type="page"/>
      </w:r>
      <w:r w:rsidR="00CA0633">
        <w:lastRenderedPageBreak/>
        <w:t>and the angular speed is given by</w:t>
      </w:r>
    </w:p>
    <w:p w:rsidR="00CA0633" w:rsidRDefault="00CA0633" w:rsidP="00DA74A1"/>
    <w:p w:rsidR="00CA0633" w:rsidRPr="007B4E8A" w:rsidRDefault="00CA0633" w:rsidP="00CA0633">
      <w:r>
        <w:rPr>
          <w:b/>
        </w:rPr>
        <w:tab/>
      </w:r>
      <w:r>
        <w:rPr>
          <w:b/>
        </w:rPr>
        <w:tab/>
      </w:r>
      <w:r w:rsidRPr="00464457">
        <w:rPr>
          <w:b/>
          <w:position w:val="-24"/>
        </w:rPr>
        <w:object w:dxaOrig="780" w:dyaOrig="620">
          <v:shape id="_x0000_i1032" type="#_x0000_t75" style="width:39pt;height:31.2pt" o:ole="">
            <v:imagedata r:id="rId21" o:title=""/>
          </v:shape>
          <o:OLEObject Type="Embed" ProgID="Equation.DSMT4" ShapeID="_x0000_i1032" DrawAspect="Content" ObjectID="_1547446860" r:id="rId22"/>
        </w:object>
      </w:r>
      <w:r w:rsidR="007B4E8A" w:rsidRPr="007B4E8A">
        <w:tab/>
        <w:t>(4)</w:t>
      </w:r>
    </w:p>
    <w:p w:rsidR="00CA0633" w:rsidRDefault="00CA0633" w:rsidP="00DA74A1"/>
    <w:p w:rsidR="007B4E8A" w:rsidRDefault="009E079A" w:rsidP="00DA74A1">
      <w:r>
        <w:t>Substituting</w:t>
      </w:r>
      <w:r w:rsidR="007B4E8A">
        <w:t xml:space="preserve"> equation (4) into equation (3) we get:</w:t>
      </w:r>
    </w:p>
    <w:p w:rsidR="009E079A" w:rsidRDefault="009E079A" w:rsidP="00DA74A1"/>
    <w:p w:rsidR="007B4E8A" w:rsidRDefault="007B4E8A" w:rsidP="00DA74A1">
      <w:r>
        <w:tab/>
      </w:r>
      <w:r>
        <w:tab/>
      </w:r>
      <w:r w:rsidRPr="007B4E8A">
        <w:rPr>
          <w:position w:val="-24"/>
        </w:rPr>
        <w:object w:dxaOrig="2020" w:dyaOrig="620">
          <v:shape id="_x0000_i1033" type="#_x0000_t75" style="width:100.8pt;height:31.2pt" o:ole="">
            <v:imagedata r:id="rId23" o:title=""/>
          </v:shape>
          <o:OLEObject Type="Embed" ProgID="Equation.DSMT4" ShapeID="_x0000_i1033" DrawAspect="Content" ObjectID="_1547446861" r:id="rId24"/>
        </w:object>
      </w:r>
    </w:p>
    <w:p w:rsidR="007B4E8A" w:rsidRDefault="007B4E8A" w:rsidP="00DA74A1"/>
    <w:p w:rsidR="007B4E8A" w:rsidRDefault="007B4E8A" w:rsidP="007B4E8A">
      <w:pPr>
        <w:ind w:left="720" w:firstLine="720"/>
      </w:pPr>
      <w:r w:rsidRPr="007B4E8A">
        <w:rPr>
          <w:position w:val="-6"/>
        </w:rPr>
        <w:object w:dxaOrig="720" w:dyaOrig="240">
          <v:shape id="_x0000_i1034" type="#_x0000_t75" style="width:36pt;height:12pt" o:ole="">
            <v:imagedata r:id="rId25" o:title=""/>
          </v:shape>
          <o:OLEObject Type="Embed" ProgID="Equation.DSMT4" ShapeID="_x0000_i1034" DrawAspect="Content" ObjectID="_1547446862" r:id="rId26"/>
        </w:object>
      </w:r>
      <w:r>
        <w:tab/>
        <w:t>(5)</w:t>
      </w:r>
    </w:p>
    <w:p w:rsidR="007B4E8A" w:rsidRDefault="007B4E8A" w:rsidP="00DA74A1"/>
    <w:p w:rsidR="00580B3E" w:rsidRDefault="007B4E8A" w:rsidP="007B4E8A">
      <w:r>
        <w:t xml:space="preserve">Equation (5) draws our attention to an important idea.  </w:t>
      </w:r>
      <w:r w:rsidR="00580B3E">
        <w:t xml:space="preserve">Consider two people standing on a moving merry-go-round; one person near the center and one near the outer edge of the merry-go-round.  Both people experience the same angular speed </w:t>
      </w:r>
      <w:r w:rsidR="00580B3E">
        <w:sym w:font="Symbol" w:char="F077"/>
      </w:r>
      <w:r w:rsidR="00580B3E">
        <w:t xml:space="preserve"> since they both sweep out equal angles in equal time intervals, but the person on the outer edge has a greater tangential speed, since he is sweeping out a larger arc length in </w:t>
      </w:r>
      <w:r>
        <w:t>the</w:t>
      </w:r>
      <w:r w:rsidR="00580B3E">
        <w:t xml:space="preserve"> same amount of time.</w:t>
      </w:r>
    </w:p>
    <w:p w:rsidR="007B4E8A" w:rsidRDefault="007B4E8A" w:rsidP="007B4E8A"/>
    <w:p w:rsidR="007B4E8A" w:rsidRPr="00BC2275" w:rsidRDefault="00682B39" w:rsidP="007B4E8A">
      <w:pPr>
        <w:rPr>
          <w:i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270</wp:posOffset>
                </wp:positionV>
                <wp:extent cx="6057900" cy="1600200"/>
                <wp:effectExtent l="0" t="0" r="0" b="0"/>
                <wp:wrapNone/>
                <wp:docPr id="6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1600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2442DF" id="Rectangle 110" o:spid="_x0000_s1026" style="position:absolute;margin-left:-4.95pt;margin-top:.1pt;width:477pt;height:12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" filled="f"/>
            </w:pict>
          </mc:Fallback>
        </mc:AlternateContent>
      </w:r>
      <w:r w:rsidR="007B4E8A" w:rsidRPr="00BC2275">
        <w:rPr>
          <w:i/>
          <w:sz w:val="28"/>
          <w:szCs w:val="28"/>
        </w:rPr>
        <w:t xml:space="preserve">Example </w:t>
      </w:r>
      <w:r w:rsidR="00BC2275">
        <w:rPr>
          <w:i/>
          <w:sz w:val="28"/>
          <w:szCs w:val="28"/>
        </w:rPr>
        <w:t>3</w:t>
      </w:r>
    </w:p>
    <w:p w:rsidR="007B4E8A" w:rsidRDefault="007B4E8A" w:rsidP="00BC2275">
      <w:r>
        <w:t>A gymnast on a highbar swings through two revolutions in a time of 1.9 s.  Find the average angular velocity of the gymnast in rad/s.</w:t>
      </w:r>
    </w:p>
    <w:p w:rsidR="007B4E8A" w:rsidRDefault="007B4E8A" w:rsidP="007B4E8A">
      <w:pPr>
        <w:ind w:left="720"/>
      </w:pPr>
    </w:p>
    <w:p w:rsidR="007B4E8A" w:rsidRDefault="007B4E8A" w:rsidP="007B4E8A">
      <w:pPr>
        <w:ind w:left="720"/>
      </w:pPr>
      <w:r>
        <w:sym w:font="Symbol" w:char="F044"/>
      </w:r>
      <w:r>
        <w:sym w:font="Symbol" w:char="F071"/>
      </w:r>
      <w:r>
        <w:t xml:space="preserve"> = 2.00 rev x (2</w:t>
      </w:r>
      <w:r>
        <w:sym w:font="Symbol" w:char="F070"/>
      </w:r>
      <w:r>
        <w:t xml:space="preserve"> radians / revolution) = 12.6 radians</w:t>
      </w:r>
    </w:p>
    <w:p w:rsidR="007B4E8A" w:rsidRDefault="007B4E8A" w:rsidP="007B4E8A">
      <w:pPr>
        <w:ind w:left="720"/>
      </w:pPr>
    </w:p>
    <w:p w:rsidR="007B4E8A" w:rsidRDefault="00BC2275" w:rsidP="007B4E8A">
      <w:pPr>
        <w:ind w:left="720"/>
      </w:pPr>
      <w:r w:rsidRPr="00BC2275">
        <w:rPr>
          <w:b/>
          <w:position w:val="-28"/>
        </w:rPr>
        <w:object w:dxaOrig="1900" w:dyaOrig="660">
          <v:shape id="_x0000_i1035" type="#_x0000_t75" style="width:94.8pt;height:33pt" o:ole="">
            <v:imagedata r:id="rId27" o:title=""/>
          </v:shape>
          <o:OLEObject Type="Embed" ProgID="Equation.DSMT4" ShapeID="_x0000_i1035" DrawAspect="Content" ObjectID="_1547446863" r:id="rId28"/>
        </w:object>
      </w:r>
      <w:r w:rsidR="007B4E8A">
        <w:t xml:space="preserve"> = </w:t>
      </w:r>
      <w:r w:rsidR="007B4E8A" w:rsidRPr="00BC2275">
        <w:rPr>
          <w:b/>
        </w:rPr>
        <w:t>6.63 rad / s</w:t>
      </w:r>
    </w:p>
    <w:p w:rsidR="007B4E8A" w:rsidRDefault="007B4E8A" w:rsidP="007B4E8A"/>
    <w:p w:rsidR="007B4E8A" w:rsidRPr="007B4E8A" w:rsidRDefault="007B4E8A" w:rsidP="007B4E8A"/>
    <w:p w:rsidR="00580B3E" w:rsidRDefault="00580B3E" w:rsidP="00580B3E">
      <w:pPr>
        <w:pStyle w:val="Heading1"/>
      </w:pPr>
      <w:r>
        <w:t>Angular Acceleration</w:t>
      </w:r>
    </w:p>
    <w:p w:rsidR="00580B3E" w:rsidRDefault="00580B3E" w:rsidP="00580B3E">
      <w:r>
        <w:t xml:space="preserve">Angular acceleration, </w:t>
      </w:r>
      <w:r w:rsidR="00BC2275">
        <w:t>similar</w:t>
      </w:r>
      <w:r>
        <w:t xml:space="preserve"> to linear acceleration, is defined as the change in angular velocity divided by the time required to make this change.  The angular acceleration, </w:t>
      </w:r>
      <w:r>
        <w:sym w:font="Symbol" w:char="F061"/>
      </w:r>
      <w:r>
        <w:t>, is</w:t>
      </w:r>
    </w:p>
    <w:p w:rsidR="00BC2275" w:rsidRPr="009E079A" w:rsidRDefault="00BC2275" w:rsidP="00BC2275">
      <w:pPr>
        <w:ind w:left="720" w:firstLine="720"/>
      </w:pPr>
      <w:r w:rsidRPr="009E079A">
        <w:rPr>
          <w:position w:val="-24"/>
        </w:rPr>
        <w:object w:dxaOrig="3420" w:dyaOrig="639">
          <v:shape id="_x0000_i1036" type="#_x0000_t75" style="width:171pt;height:31.8pt" o:ole="">
            <v:imagedata r:id="rId29" o:title=""/>
          </v:shape>
          <o:OLEObject Type="Embed" ProgID="Equation.DSMT4" ShapeID="_x0000_i1036" DrawAspect="Content" ObjectID="_1547446864" r:id="rId30"/>
        </w:object>
      </w:r>
      <w:r w:rsidRPr="009E079A">
        <w:t xml:space="preserve"> </w:t>
      </w:r>
      <w:r w:rsidR="009E079A" w:rsidRPr="009E079A">
        <w:tab/>
        <w:t>(6)</w:t>
      </w:r>
    </w:p>
    <w:p w:rsidR="00580B3E" w:rsidRPr="00BC2275" w:rsidRDefault="00BC2275" w:rsidP="00BC2275">
      <w:r w:rsidRPr="00BC2275">
        <w:t>The unit</w:t>
      </w:r>
      <w:r>
        <w:t xml:space="preserve"> </w:t>
      </w:r>
      <w:r w:rsidR="00580B3E" w:rsidRPr="00BC2275">
        <w:t>i</w:t>
      </w:r>
      <w:r>
        <w:t>s</w:t>
      </w:r>
      <w:r w:rsidR="00580B3E" w:rsidRPr="00BC2275">
        <w:t xml:space="preserve"> rad/s</w:t>
      </w:r>
      <w:r w:rsidR="00580B3E" w:rsidRPr="00BC2275">
        <w:rPr>
          <w:vertAlign w:val="superscript"/>
        </w:rPr>
        <w:t>2</w:t>
      </w:r>
      <w:r w:rsidR="00580B3E" w:rsidRPr="00BC2275">
        <w:t>.</w:t>
      </w:r>
    </w:p>
    <w:p w:rsidR="00580B3E" w:rsidRDefault="00580B3E" w:rsidP="00580B3E"/>
    <w:p w:rsidR="00580B3E" w:rsidRDefault="00682B39" w:rsidP="00580B3E"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90805</wp:posOffset>
                </wp:positionV>
                <wp:extent cx="6057900" cy="1600200"/>
                <wp:effectExtent l="0" t="0" r="0" b="0"/>
                <wp:wrapNone/>
                <wp:docPr id="5" name="Rectangl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1600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E2969C" id="Rectangle 111" o:spid="_x0000_s1026" style="position:absolute;margin-left:-4.95pt;margin-top:7.15pt;width:477pt;height:12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" filled="f"/>
            </w:pict>
          </mc:Fallback>
        </mc:AlternateContent>
      </w:r>
    </w:p>
    <w:p w:rsidR="009E079A" w:rsidRPr="00AD41DB" w:rsidRDefault="009E079A" w:rsidP="009E079A">
      <w:pPr>
        <w:rPr>
          <w:i/>
          <w:sz w:val="28"/>
          <w:szCs w:val="28"/>
        </w:rPr>
      </w:pPr>
      <w:r w:rsidRPr="00AD41DB">
        <w:rPr>
          <w:i/>
          <w:sz w:val="28"/>
          <w:szCs w:val="28"/>
        </w:rPr>
        <w:t xml:space="preserve">Example 4 </w:t>
      </w:r>
    </w:p>
    <w:p w:rsidR="009E079A" w:rsidRDefault="009E079A" w:rsidP="009E079A">
      <w:r>
        <w:t>A jet waiting to take off rev's his engine.  As the engine idles, the fan blades rotate with an angular velocity of +110 rad/s.  As the plane takes off, the angular velocity of the blades reaches +330 rad/s in a time of 14 s.  Find the angular acceleration of the blades.</w:t>
      </w:r>
    </w:p>
    <w:p w:rsidR="009E079A" w:rsidRDefault="009E079A" w:rsidP="009E079A">
      <w:pPr>
        <w:ind w:left="720"/>
      </w:pPr>
      <w:r>
        <w:t>using equation (5)</w:t>
      </w:r>
    </w:p>
    <w:p w:rsidR="009E079A" w:rsidRDefault="009E079A" w:rsidP="009E079A">
      <w:pPr>
        <w:ind w:left="720"/>
        <w:rPr>
          <w:vertAlign w:val="superscript"/>
        </w:rPr>
      </w:pPr>
      <w:r w:rsidRPr="009E079A">
        <w:rPr>
          <w:position w:val="-28"/>
        </w:rPr>
        <w:object w:dxaOrig="3180" w:dyaOrig="680">
          <v:shape id="_x0000_i1037" type="#_x0000_t75" style="width:159pt;height:34.2pt" o:ole="">
            <v:imagedata r:id="rId31" o:title=""/>
          </v:shape>
          <o:OLEObject Type="Embed" ProgID="Equation.DSMT4" ShapeID="_x0000_i1037" DrawAspect="Content" ObjectID="_1547446865" r:id="rId32"/>
        </w:object>
      </w:r>
      <w:r>
        <w:t xml:space="preserve"> = </w:t>
      </w:r>
      <w:r w:rsidRPr="009E079A">
        <w:rPr>
          <w:b/>
        </w:rPr>
        <w:t>16 rad/s</w:t>
      </w:r>
      <w:r w:rsidRPr="009E079A">
        <w:rPr>
          <w:b/>
          <w:vertAlign w:val="superscript"/>
        </w:rPr>
        <w:t>2</w:t>
      </w:r>
    </w:p>
    <w:p w:rsidR="00580B3E" w:rsidRDefault="00580B3E" w:rsidP="00580B3E"/>
    <w:p w:rsidR="00580B3E" w:rsidRDefault="00580B3E" w:rsidP="00580B3E"/>
    <w:p w:rsidR="00580B3E" w:rsidRDefault="00580B3E" w:rsidP="00580B3E">
      <w:pPr>
        <w:pStyle w:val="Heading1"/>
      </w:pPr>
      <w:r>
        <w:t>Rotational Kinematics</w:t>
      </w:r>
    </w:p>
    <w:p w:rsidR="00580B3E" w:rsidRDefault="00580B3E" w:rsidP="00580B3E">
      <w:r>
        <w:t>Our understanding of rotational velocity and acceleration takes into the realm of rotational kinematics.  Using our previous kinematic</w:t>
      </w:r>
      <w:r w:rsidR="00AD41DB">
        <w:t>s</w:t>
      </w:r>
      <w:r>
        <w:t xml:space="preserve"> equations we are able to derive equations explaining rotational motion.  The mathematical forms of the linear and rotational kinematic</w:t>
      </w:r>
      <w:r w:rsidR="00AD41DB">
        <w:t>s</w:t>
      </w:r>
      <w:r>
        <w:t xml:space="preserve"> equations are identical with the exception of the replacement of the linear variables with rotational variables.</w:t>
      </w:r>
    </w:p>
    <w:p w:rsidR="00580B3E" w:rsidRDefault="00580B3E" w:rsidP="00580B3E"/>
    <w:p w:rsidR="00580B3E" w:rsidRDefault="00580B3E" w:rsidP="00B54C88">
      <w:pPr>
        <w:tabs>
          <w:tab w:val="left" w:pos="1620"/>
          <w:tab w:val="left" w:pos="4140"/>
        </w:tabs>
      </w:pPr>
      <w:r>
        <w:t>Quantity</w:t>
      </w:r>
      <w:r>
        <w:tab/>
        <w:t>Rotational Motion</w:t>
      </w:r>
      <w:r>
        <w:tab/>
        <w:t>Linear Motion</w:t>
      </w:r>
    </w:p>
    <w:p w:rsidR="00580B3E" w:rsidRDefault="00682B39" w:rsidP="00B54C88">
      <w:pPr>
        <w:tabs>
          <w:tab w:val="left" w:pos="216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632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98425</wp:posOffset>
                </wp:positionV>
                <wp:extent cx="3657600" cy="0"/>
                <wp:effectExtent l="0" t="0" r="0" b="0"/>
                <wp:wrapNone/>
                <wp:docPr id="4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88295A" id="Line 95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95pt,7.75pt" to="283.0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GsZFA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" o:allowincell="f"/>
            </w:pict>
          </mc:Fallback>
        </mc:AlternateContent>
      </w:r>
      <w:r w:rsidR="00580B3E">
        <w:t xml:space="preserve">  </w:t>
      </w:r>
    </w:p>
    <w:p w:rsidR="00580B3E" w:rsidRDefault="00580B3E" w:rsidP="00B54C88">
      <w:pPr>
        <w:tabs>
          <w:tab w:val="left" w:pos="2160"/>
          <w:tab w:val="left" w:pos="4680"/>
        </w:tabs>
      </w:pPr>
      <w:r>
        <w:t>Displacement</w:t>
      </w:r>
      <w:r>
        <w:tab/>
      </w:r>
      <w:r>
        <w:sym w:font="Symbol" w:char="F071"/>
      </w:r>
      <w:r>
        <w:tab/>
        <w:t>d</w:t>
      </w:r>
    </w:p>
    <w:p w:rsidR="00580B3E" w:rsidRDefault="00580B3E" w:rsidP="00B54C88">
      <w:pPr>
        <w:tabs>
          <w:tab w:val="left" w:pos="2160"/>
          <w:tab w:val="left" w:pos="4680"/>
        </w:tabs>
      </w:pPr>
      <w:r>
        <w:t>Initial velocity</w:t>
      </w:r>
      <w:r>
        <w:tab/>
      </w:r>
      <w:r w:rsidR="00B54C88" w:rsidRPr="00B54C88">
        <w:rPr>
          <w:rFonts w:ascii="Symbol" w:hAnsi="Symbol"/>
        </w:rPr>
        <w:t></w:t>
      </w:r>
      <w:r w:rsidR="00B54C88">
        <w:rPr>
          <w:vertAlign w:val="subscript"/>
        </w:rPr>
        <w:t>i</w:t>
      </w:r>
      <w:r>
        <w:tab/>
        <w:t>v</w:t>
      </w:r>
      <w:r w:rsidR="00B54C88">
        <w:rPr>
          <w:vertAlign w:val="subscript"/>
        </w:rPr>
        <w:t>i</w:t>
      </w:r>
    </w:p>
    <w:p w:rsidR="00580B3E" w:rsidRDefault="00580B3E" w:rsidP="00B54C88">
      <w:pPr>
        <w:tabs>
          <w:tab w:val="left" w:pos="2160"/>
          <w:tab w:val="left" w:pos="4680"/>
        </w:tabs>
      </w:pPr>
      <w:r>
        <w:t>Final velocity</w:t>
      </w:r>
      <w:r>
        <w:tab/>
      </w:r>
      <w:r>
        <w:sym w:font="Symbol" w:char="F077"/>
      </w:r>
      <w:r>
        <w:rPr>
          <w:vertAlign w:val="subscript"/>
        </w:rPr>
        <w:t>f</w:t>
      </w:r>
      <w:r>
        <w:rPr>
          <w:vertAlign w:val="subscript"/>
        </w:rPr>
        <w:tab/>
      </w:r>
      <w:r>
        <w:t>v</w:t>
      </w:r>
      <w:r>
        <w:rPr>
          <w:vertAlign w:val="subscript"/>
        </w:rPr>
        <w:t>f</w:t>
      </w:r>
    </w:p>
    <w:p w:rsidR="00580B3E" w:rsidRDefault="00580B3E" w:rsidP="00B54C88">
      <w:pPr>
        <w:tabs>
          <w:tab w:val="left" w:pos="2160"/>
          <w:tab w:val="left" w:pos="4680"/>
        </w:tabs>
      </w:pPr>
      <w:r>
        <w:t>Acceleration</w:t>
      </w:r>
      <w:r>
        <w:tab/>
      </w:r>
      <w:r w:rsidR="009E079A" w:rsidRPr="009E079A">
        <w:rPr>
          <w:rFonts w:ascii="Symbol" w:hAnsi="Symbol"/>
        </w:rPr>
        <w:t></w:t>
      </w:r>
      <w:r>
        <w:tab/>
        <w:t>a</w:t>
      </w:r>
    </w:p>
    <w:p w:rsidR="00580B3E" w:rsidRDefault="00580B3E" w:rsidP="00B54C88">
      <w:pPr>
        <w:tabs>
          <w:tab w:val="left" w:pos="2160"/>
          <w:tab w:val="left" w:pos="4680"/>
        </w:tabs>
      </w:pPr>
      <w:r>
        <w:t>Time</w:t>
      </w:r>
      <w:r>
        <w:tab/>
        <w:t>t</w:t>
      </w:r>
      <w:r>
        <w:tab/>
        <w:t>t</w:t>
      </w:r>
    </w:p>
    <w:p w:rsidR="00580B3E" w:rsidRDefault="00580B3E" w:rsidP="00580B3E"/>
    <w:p w:rsidR="00580B3E" w:rsidRDefault="00580B3E" w:rsidP="009E079A">
      <w:r>
        <w:t>Rotational Motion</w:t>
      </w:r>
      <w:r>
        <w:tab/>
      </w:r>
      <w:r>
        <w:tab/>
      </w:r>
      <w:r>
        <w:tab/>
        <w:t>Linear Motion</w:t>
      </w:r>
    </w:p>
    <w:p w:rsidR="00580B3E" w:rsidRDefault="00580B3E" w:rsidP="00580B3E">
      <w:r>
        <w:t>(</w:t>
      </w:r>
      <w:r w:rsidR="00AD41DB">
        <w:rPr>
          <w:rFonts w:ascii="Symbol" w:hAnsi="Symbol"/>
        </w:rPr>
        <w:t></w:t>
      </w:r>
      <w:r>
        <w:t xml:space="preserve"> = constant)</w:t>
      </w:r>
      <w:r>
        <w:tab/>
      </w:r>
      <w:r>
        <w:tab/>
      </w:r>
      <w:r>
        <w:tab/>
        <w:t>(a = constant)</w:t>
      </w:r>
    </w:p>
    <w:p w:rsidR="00580B3E" w:rsidRDefault="00682B39" w:rsidP="00580B3E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51435</wp:posOffset>
                </wp:positionH>
                <wp:positionV relativeFrom="paragraph">
                  <wp:posOffset>67945</wp:posOffset>
                </wp:positionV>
                <wp:extent cx="3543300" cy="0"/>
                <wp:effectExtent l="0" t="0" r="0" b="0"/>
                <wp:wrapNone/>
                <wp:docPr id="2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5E1FF2" id="Line 9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05pt,5.35pt" to="283.0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EaAEw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"/>
            </w:pict>
          </mc:Fallback>
        </mc:AlternateContent>
      </w:r>
    </w:p>
    <w:p w:rsidR="00580B3E" w:rsidRDefault="00580B3E" w:rsidP="00B54C88">
      <w:pPr>
        <w:tabs>
          <w:tab w:val="left" w:pos="3600"/>
        </w:tabs>
      </w:pPr>
      <w:r>
        <w:t xml:space="preserve">  </w:t>
      </w:r>
      <w:r w:rsidR="00B54C88" w:rsidRPr="009E079A">
        <w:rPr>
          <w:position w:val="-24"/>
        </w:rPr>
        <w:object w:dxaOrig="1200" w:dyaOrig="639">
          <v:shape id="_x0000_i1038" type="#_x0000_t75" style="width:60pt;height:31.8pt" o:ole="">
            <v:imagedata r:id="rId33" o:title=""/>
          </v:shape>
          <o:OLEObject Type="Embed" ProgID="Equation.DSMT4" ShapeID="_x0000_i1038" DrawAspect="Content" ObjectID="_1547446866" r:id="rId34"/>
        </w:object>
      </w:r>
      <w:r>
        <w:tab/>
      </w:r>
      <w:r w:rsidR="00B54C88" w:rsidRPr="009E079A">
        <w:rPr>
          <w:position w:val="-24"/>
        </w:rPr>
        <w:object w:dxaOrig="1120" w:dyaOrig="639">
          <v:shape id="_x0000_i1039" type="#_x0000_t75" style="width:55.8pt;height:31.8pt" o:ole="">
            <v:imagedata r:id="rId35" o:title=""/>
          </v:shape>
          <o:OLEObject Type="Embed" ProgID="Equation.DSMT4" ShapeID="_x0000_i1039" DrawAspect="Content" ObjectID="_1547446867" r:id="rId36"/>
        </w:object>
      </w:r>
      <w:r>
        <w:tab/>
      </w:r>
    </w:p>
    <w:p w:rsidR="00580B3E" w:rsidRDefault="00580B3E" w:rsidP="00580B3E">
      <w:r>
        <w:t xml:space="preserve">  </w:t>
      </w:r>
      <w:r w:rsidR="00B54C88" w:rsidRPr="00B54C88">
        <w:rPr>
          <w:position w:val="-24"/>
        </w:rPr>
        <w:object w:dxaOrig="1260" w:dyaOrig="639">
          <v:shape id="_x0000_i1040" type="#_x0000_t75" style="width:63pt;height:31.8pt" o:ole="">
            <v:imagedata r:id="rId37" o:title=""/>
          </v:shape>
          <o:OLEObject Type="Embed" ProgID="Equation.DSMT4" ShapeID="_x0000_i1040" DrawAspect="Content" ObjectID="_1547446868" r:id="rId38"/>
        </w:object>
      </w:r>
      <w:r w:rsidR="00B54C88">
        <w:t xml:space="preserve"> </w:t>
      </w:r>
      <w:r w:rsidR="00B54C88">
        <w:tab/>
      </w:r>
      <w:r w:rsidR="00B54C88">
        <w:tab/>
      </w:r>
      <w:r w:rsidR="00B54C88">
        <w:tab/>
      </w:r>
      <w:r w:rsidR="00B54C88" w:rsidRPr="00B54C88">
        <w:rPr>
          <w:position w:val="-24"/>
        </w:rPr>
        <w:object w:dxaOrig="1219" w:dyaOrig="639">
          <v:shape id="_x0000_i1041" type="#_x0000_t75" style="width:61.2pt;height:31.8pt" o:ole="">
            <v:imagedata r:id="rId39" o:title=""/>
          </v:shape>
          <o:OLEObject Type="Embed" ProgID="Equation.DSMT4" ShapeID="_x0000_i1041" DrawAspect="Content" ObjectID="_1547446869" r:id="rId40"/>
        </w:object>
      </w:r>
    </w:p>
    <w:p w:rsidR="004C1A18" w:rsidRDefault="00580B3E" w:rsidP="00580B3E">
      <w:r>
        <w:t xml:space="preserve">  </w:t>
      </w:r>
      <w:r w:rsidR="00B54C88" w:rsidRPr="00B54C88">
        <w:rPr>
          <w:position w:val="-12"/>
        </w:rPr>
        <w:object w:dxaOrig="1440" w:dyaOrig="380">
          <v:shape id="_x0000_i1042" type="#_x0000_t75" style="width:1in;height:19.2pt" o:ole="">
            <v:imagedata r:id="rId41" o:title=""/>
          </v:shape>
          <o:OLEObject Type="Embed" ProgID="Equation.DSMT4" ShapeID="_x0000_i1042" DrawAspect="Content" ObjectID="_1547446870" r:id="rId42"/>
        </w:object>
      </w:r>
      <w:r w:rsidR="004C1A18">
        <w:tab/>
      </w:r>
      <w:r w:rsidR="004C1A18">
        <w:tab/>
      </w:r>
      <w:r w:rsidR="004C1A18">
        <w:tab/>
      </w:r>
      <w:r w:rsidR="004C1A18" w:rsidRPr="00B54C88">
        <w:rPr>
          <w:position w:val="-12"/>
        </w:rPr>
        <w:object w:dxaOrig="1400" w:dyaOrig="380">
          <v:shape id="_x0000_i1043" type="#_x0000_t75" style="width:70.2pt;height:19.2pt" o:ole="">
            <v:imagedata r:id="rId43" o:title=""/>
          </v:shape>
          <o:OLEObject Type="Embed" ProgID="Equation.DSMT4" ShapeID="_x0000_i1043" DrawAspect="Content" ObjectID="_1547446871" r:id="rId44"/>
        </w:object>
      </w:r>
    </w:p>
    <w:p w:rsidR="00580B3E" w:rsidRDefault="00580B3E" w:rsidP="00580B3E">
      <w:r>
        <w:t xml:space="preserve">  </w:t>
      </w:r>
      <w:r w:rsidR="00B54C88" w:rsidRPr="00B54C88">
        <w:rPr>
          <w:position w:val="-12"/>
        </w:rPr>
        <w:object w:dxaOrig="1460" w:dyaOrig="380">
          <v:shape id="_x0000_i1044" type="#_x0000_t75" style="width:73.2pt;height:19.2pt" o:ole="">
            <v:imagedata r:id="rId45" o:title=""/>
          </v:shape>
          <o:OLEObject Type="Embed" ProgID="Equation.DSMT4" ShapeID="_x0000_i1044" DrawAspect="Content" ObjectID="_1547446872" r:id="rId46"/>
        </w:object>
      </w:r>
      <w:r w:rsidR="004C1A18">
        <w:tab/>
      </w:r>
      <w:r w:rsidR="004C1A18">
        <w:tab/>
      </w:r>
      <w:r w:rsidR="004C1A18">
        <w:tab/>
      </w:r>
      <w:r w:rsidR="004C1A18" w:rsidRPr="00B54C88">
        <w:rPr>
          <w:position w:val="-12"/>
        </w:rPr>
        <w:object w:dxaOrig="1400" w:dyaOrig="380">
          <v:shape id="_x0000_i1045" type="#_x0000_t75" style="width:70.2pt;height:19.2pt" o:ole="">
            <v:imagedata r:id="rId47" o:title=""/>
          </v:shape>
          <o:OLEObject Type="Embed" ProgID="Equation.DSMT4" ShapeID="_x0000_i1045" DrawAspect="Content" ObjectID="_1547446873" r:id="rId48"/>
        </w:object>
      </w:r>
    </w:p>
    <w:p w:rsidR="00580B3E" w:rsidRDefault="00580B3E" w:rsidP="00580B3E"/>
    <w:p w:rsidR="00580B3E" w:rsidRDefault="00682B39" w:rsidP="00580B3E"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37160</wp:posOffset>
                </wp:positionV>
                <wp:extent cx="6057900" cy="2288540"/>
                <wp:effectExtent l="0" t="0" r="0" b="0"/>
                <wp:wrapNone/>
                <wp:docPr id="1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22885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C09171" id="Rectangle 114" o:spid="_x0000_s1026" style="position:absolute;margin-left:-9pt;margin-top:10.8pt;width:477pt;height:180.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" filled="f"/>
            </w:pict>
          </mc:Fallback>
        </mc:AlternateContent>
      </w:r>
    </w:p>
    <w:p w:rsidR="004C1A18" w:rsidRPr="004C1A18" w:rsidRDefault="004C1A18" w:rsidP="004C1A18">
      <w:pPr>
        <w:rPr>
          <w:i/>
          <w:sz w:val="28"/>
          <w:szCs w:val="28"/>
        </w:rPr>
      </w:pPr>
      <w:r w:rsidRPr="004C1A18">
        <w:rPr>
          <w:i/>
          <w:sz w:val="28"/>
          <w:szCs w:val="28"/>
        </w:rPr>
        <w:t>Example 5</w:t>
      </w:r>
    </w:p>
    <w:p w:rsidR="004C1A18" w:rsidRDefault="004C1A18" w:rsidP="004C1A18">
      <w:r>
        <w:t>The blades of an electric blender are whirling with an angular velocity of +375 rad/s while the “puree” button is depressed.  When the “blend” button is pressed, the blades accelerate and reach a greater angular velocity in +44.0 rad (seven revolutions).  The angular acceleration has a constant value of +1740 rad/s</w:t>
      </w:r>
      <w:r>
        <w:rPr>
          <w:vertAlign w:val="superscript"/>
        </w:rPr>
        <w:t>2</w:t>
      </w:r>
      <w:r>
        <w:t>.  Find the final angular velocity of the blades.</w:t>
      </w:r>
    </w:p>
    <w:p w:rsidR="004C1A18" w:rsidRDefault="004C1A18" w:rsidP="004C1A18"/>
    <w:p w:rsidR="004C1A18" w:rsidRDefault="004C1A18" w:rsidP="004C1A18">
      <w:pPr>
        <w:ind w:firstLine="720"/>
      </w:pPr>
      <w:r w:rsidRPr="004C1A18">
        <w:rPr>
          <w:position w:val="-56"/>
        </w:rPr>
        <w:object w:dxaOrig="4140" w:dyaOrig="1340">
          <v:shape id="_x0000_i1046" type="#_x0000_t75" style="width:207pt;height:67.2pt" o:ole="">
            <v:imagedata r:id="rId49" o:title=""/>
          </v:shape>
          <o:OLEObject Type="Embed" ProgID="Equation.DSMT4" ShapeID="_x0000_i1046" DrawAspect="Content" ObjectID="_1547446874" r:id="rId50"/>
        </w:object>
      </w:r>
    </w:p>
    <w:p w:rsidR="004C1A18" w:rsidRDefault="004C1A18" w:rsidP="004C1A18"/>
    <w:p w:rsidR="00580B3E" w:rsidRDefault="004C1A18" w:rsidP="00580B3E">
      <w:r>
        <w:br w:type="page"/>
      </w:r>
    </w:p>
    <w:p w:rsidR="00580B3E" w:rsidRDefault="00AD41DB" w:rsidP="00AD41DB">
      <w:pPr>
        <w:pStyle w:val="Heading1"/>
      </w:pPr>
      <w:r>
        <w:t xml:space="preserve">Hand-in Assignment </w:t>
      </w:r>
    </w:p>
    <w:p w:rsidR="00233AF8" w:rsidRPr="003C5425" w:rsidRDefault="00233AF8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1.</w:t>
      </w:r>
      <w:r>
        <w:rPr>
          <w:szCs w:val="24"/>
          <w:lang w:val="en-US"/>
        </w:rPr>
        <w:tab/>
      </w:r>
      <w:r w:rsidRPr="003C5425">
        <w:rPr>
          <w:szCs w:val="24"/>
          <w:lang w:val="en-US"/>
        </w:rPr>
        <w:t xml:space="preserve">A bicycle odometer (which measures distance traveled) is attached near the wheel hub and is designed for </w:t>
      </w:r>
      <w:r>
        <w:rPr>
          <w:szCs w:val="24"/>
          <w:lang w:val="en-US"/>
        </w:rPr>
        <w:t>70 cm</w:t>
      </w:r>
      <w:r w:rsidRPr="003C5425">
        <w:rPr>
          <w:szCs w:val="24"/>
          <w:lang w:val="en-US"/>
        </w:rPr>
        <w:t xml:space="preserve"> wheels. What happens if you use it on a bicycle with </w:t>
      </w:r>
      <w:r>
        <w:rPr>
          <w:szCs w:val="24"/>
          <w:lang w:val="en-US"/>
        </w:rPr>
        <w:t xml:space="preserve">60 cm </w:t>
      </w:r>
      <w:r w:rsidRPr="003C5425">
        <w:rPr>
          <w:szCs w:val="24"/>
          <w:lang w:val="en-US"/>
        </w:rPr>
        <w:t>wheels?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C542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2</w:t>
      </w:r>
      <w:r w:rsidR="00233AF8">
        <w:rPr>
          <w:szCs w:val="24"/>
          <w:lang w:val="en-US"/>
        </w:rPr>
        <w:t>.</w:t>
      </w:r>
      <w:r w:rsidR="00233AF8">
        <w:rPr>
          <w:szCs w:val="24"/>
          <w:lang w:val="en-US"/>
        </w:rPr>
        <w:tab/>
      </w:r>
      <w:r w:rsidR="00233AF8" w:rsidRPr="003C5425">
        <w:rPr>
          <w:szCs w:val="24"/>
          <w:lang w:val="en-US"/>
        </w:rPr>
        <w:t>What are the following angles in radians: (a) 30</w:t>
      </w:r>
      <w:r w:rsidR="00233AF8">
        <w:rPr>
          <w:szCs w:val="24"/>
          <w:vertAlign w:val="superscript"/>
          <w:lang w:val="en-US"/>
        </w:rPr>
        <w:t>o</w:t>
      </w:r>
      <w:r w:rsidR="00233AF8" w:rsidRPr="003C5425">
        <w:rPr>
          <w:szCs w:val="24"/>
          <w:lang w:val="en-US"/>
        </w:rPr>
        <w:t>, (b) 90</w:t>
      </w:r>
      <w:r w:rsidR="00233AF8">
        <w:rPr>
          <w:szCs w:val="24"/>
          <w:vertAlign w:val="superscript"/>
          <w:lang w:val="en-US"/>
        </w:rPr>
        <w:t>o</w:t>
      </w:r>
      <w:r w:rsidR="00233AF8" w:rsidRPr="003C5425">
        <w:rPr>
          <w:szCs w:val="24"/>
          <w:lang w:val="en-US"/>
        </w:rPr>
        <w:t>, and (c) 420</w:t>
      </w:r>
      <w:r w:rsidR="00233AF8">
        <w:rPr>
          <w:szCs w:val="24"/>
          <w:vertAlign w:val="superscript"/>
          <w:lang w:val="en-US"/>
        </w:rPr>
        <w:t>o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?</w:t>
      </w:r>
      <w:r w:rsidR="00233AF8">
        <w:rPr>
          <w:szCs w:val="24"/>
          <w:lang w:val="en-US"/>
        </w:rPr>
        <w:t xml:space="preserve"> (0.524, 1.57, 7.33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C542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3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 xml:space="preserve">A laser beam is directed at the moon, 380,000 km from earth. 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The beam diverges at an angle of 1.8 x 10</w:t>
      </w:r>
      <w:r w:rsidR="00233AF8">
        <w:rPr>
          <w:szCs w:val="24"/>
          <w:vertAlign w:val="superscript"/>
          <w:lang w:val="en-US"/>
        </w:rPr>
        <w:t>-5</w:t>
      </w:r>
      <w:r w:rsidR="00233AF8" w:rsidRPr="003C5425">
        <w:rPr>
          <w:szCs w:val="24"/>
          <w:lang w:val="en-US"/>
        </w:rPr>
        <w:t xml:space="preserve"> rad. 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How large a spot will it make on the moon?</w:t>
      </w:r>
      <w:r w:rsidR="00233AF8">
        <w:rPr>
          <w:szCs w:val="24"/>
          <w:lang w:val="en-US"/>
        </w:rPr>
        <w:t xml:space="preserve"> (6.8 km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C542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4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A bicycle with 68</w:t>
      </w:r>
      <w:r w:rsidR="00233AF8" w:rsidRPr="003C5425">
        <w:rPr>
          <w:szCs w:val="24"/>
          <w:lang w:val="en-US"/>
        </w:rPr>
        <w:noBreakHyphen/>
        <w:t>cm</w:t>
      </w:r>
      <w:r w:rsidR="00233AF8" w:rsidRPr="003C5425">
        <w:rPr>
          <w:szCs w:val="24"/>
          <w:lang w:val="en-US"/>
        </w:rPr>
        <w:noBreakHyphen/>
        <w:t>diameter tires travels 2.0 km.</w:t>
      </w:r>
      <w:r w:rsidR="00233AF8">
        <w:rPr>
          <w:szCs w:val="24"/>
          <w:lang w:val="en-US"/>
        </w:rPr>
        <w:t xml:space="preserve">  </w:t>
      </w:r>
      <w:r w:rsidR="00233AF8" w:rsidRPr="003C5425">
        <w:rPr>
          <w:szCs w:val="24"/>
          <w:lang w:val="en-US"/>
        </w:rPr>
        <w:t>How many revolutions do the wheels make?</w:t>
      </w:r>
      <w:r w:rsidR="008C4B63">
        <w:rPr>
          <w:szCs w:val="24"/>
          <w:lang w:val="en-US"/>
        </w:rPr>
        <w:t xml:space="preserve"> (936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3E5052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5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A 20</w:t>
      </w:r>
      <w:r w:rsidR="00233AF8" w:rsidRPr="003C5425">
        <w:rPr>
          <w:szCs w:val="24"/>
          <w:lang w:val="en-US"/>
        </w:rPr>
        <w:noBreakHyphen/>
        <w:t>cm</w:t>
      </w:r>
      <w:r w:rsidR="00233AF8" w:rsidRPr="003C5425">
        <w:rPr>
          <w:szCs w:val="24"/>
          <w:lang w:val="en-US"/>
        </w:rPr>
        <w:noBreakHyphen/>
        <w:t>diameter grinding wheel rotates at 2000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 xml:space="preserve">rpm. </w:t>
      </w:r>
    </w:p>
    <w:p w:rsidR="00233AF8" w:rsidRDefault="003E5052" w:rsidP="003E5052">
      <w:pPr>
        <w:ind w:left="1152" w:hanging="576"/>
        <w:rPr>
          <w:szCs w:val="24"/>
          <w:lang w:val="en-US"/>
        </w:rPr>
      </w:pPr>
      <w:r>
        <w:rPr>
          <w:szCs w:val="24"/>
          <w:lang w:val="en-US"/>
        </w:rPr>
        <w:t>a.</w:t>
      </w:r>
      <w:r>
        <w:rPr>
          <w:szCs w:val="24"/>
          <w:lang w:val="en-US"/>
        </w:rPr>
        <w:tab/>
      </w:r>
      <w:r w:rsidR="00233AF8" w:rsidRPr="003C5425">
        <w:rPr>
          <w:szCs w:val="24"/>
          <w:lang w:val="en-US"/>
        </w:rPr>
        <w:t>Calculate its angular velocity in rad/s.</w:t>
      </w:r>
      <w:r w:rsidR="00233AF8">
        <w:rPr>
          <w:szCs w:val="24"/>
          <w:lang w:val="en-US"/>
        </w:rPr>
        <w:t xml:space="preserve"> (2.1 x 10</w:t>
      </w:r>
      <w:r w:rsidR="00233AF8">
        <w:rPr>
          <w:szCs w:val="24"/>
          <w:vertAlign w:val="superscript"/>
          <w:lang w:val="en-US"/>
        </w:rPr>
        <w:t>2</w:t>
      </w:r>
      <w:r w:rsidR="00233AF8">
        <w:rPr>
          <w:szCs w:val="24"/>
          <w:lang w:val="en-US"/>
        </w:rPr>
        <w:t xml:space="preserve"> rad/s)</w:t>
      </w:r>
    </w:p>
    <w:p w:rsidR="008C4B63" w:rsidRDefault="003E5052" w:rsidP="003E5052">
      <w:pPr>
        <w:ind w:left="1152" w:hanging="576"/>
        <w:rPr>
          <w:szCs w:val="24"/>
          <w:lang w:val="en-US"/>
        </w:rPr>
      </w:pPr>
      <w:r>
        <w:rPr>
          <w:szCs w:val="24"/>
          <w:lang w:val="en-US"/>
        </w:rPr>
        <w:t>b.</w:t>
      </w:r>
      <w:r>
        <w:rPr>
          <w:szCs w:val="24"/>
          <w:lang w:val="en-US"/>
        </w:rPr>
        <w:tab/>
      </w:r>
      <w:r w:rsidRPr="003C5425">
        <w:rPr>
          <w:szCs w:val="24"/>
          <w:lang w:val="en-US"/>
        </w:rPr>
        <w:t>What is the linear speed of a point on the edge of</w:t>
      </w:r>
      <w:r>
        <w:rPr>
          <w:szCs w:val="24"/>
          <w:lang w:val="en-US"/>
        </w:rPr>
        <w:t xml:space="preserve"> </w:t>
      </w:r>
      <w:r w:rsidRPr="003C5425">
        <w:rPr>
          <w:szCs w:val="24"/>
          <w:lang w:val="en-US"/>
        </w:rPr>
        <w:t>the grinding wheel?</w:t>
      </w:r>
      <w:r w:rsidR="008C4B63">
        <w:rPr>
          <w:szCs w:val="24"/>
          <w:lang w:val="en-US"/>
        </w:rPr>
        <w:t xml:space="preserve"> </w:t>
      </w:r>
    </w:p>
    <w:p w:rsidR="003E5052" w:rsidRPr="00D201B7" w:rsidRDefault="008C4B63" w:rsidP="008C4B63">
      <w:pPr>
        <w:ind w:left="1152"/>
        <w:rPr>
          <w:szCs w:val="24"/>
          <w:lang w:val="en-US"/>
        </w:rPr>
      </w:pPr>
      <w:r>
        <w:rPr>
          <w:szCs w:val="24"/>
          <w:lang w:val="en-US"/>
        </w:rPr>
        <w:t>(41.9 m/s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D201B7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6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A 70</w:t>
      </w:r>
      <w:r w:rsidR="00233AF8" w:rsidRPr="003C5425">
        <w:rPr>
          <w:szCs w:val="24"/>
          <w:lang w:val="en-US"/>
        </w:rPr>
        <w:noBreakHyphen/>
        <w:t>cm</w:t>
      </w:r>
      <w:r w:rsidR="00233AF8" w:rsidRPr="003C5425">
        <w:rPr>
          <w:szCs w:val="24"/>
          <w:lang w:val="en-US"/>
        </w:rPr>
        <w:noBreakHyphen/>
        <w:t xml:space="preserve">diameter wheel rotating at 1200 rpm is brought to rest in 15 s. 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Calculate its angular accelera</w:t>
      </w:r>
      <w:r w:rsidR="00233AF8" w:rsidRPr="003C5425">
        <w:rPr>
          <w:szCs w:val="24"/>
          <w:lang w:val="en-US"/>
        </w:rPr>
        <w:softHyphen/>
        <w:t>tion.</w:t>
      </w:r>
      <w:r w:rsidR="00233AF8">
        <w:rPr>
          <w:szCs w:val="24"/>
          <w:lang w:val="en-US"/>
        </w:rPr>
        <w:t xml:space="preserve"> (-8.4 rad/s</w:t>
      </w:r>
      <w:r w:rsidR="00233AF8">
        <w:rPr>
          <w:szCs w:val="24"/>
          <w:vertAlign w:val="superscript"/>
          <w:lang w:val="en-US"/>
        </w:rPr>
        <w:t>2</w:t>
      </w:r>
      <w:r w:rsidR="00233AF8">
        <w:rPr>
          <w:szCs w:val="24"/>
          <w:lang w:val="en-US"/>
        </w:rPr>
        <w:t>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C542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7</w:t>
      </w:r>
      <w:r w:rsidR="00233AF8">
        <w:rPr>
          <w:szCs w:val="24"/>
          <w:lang w:val="en-US"/>
        </w:rPr>
        <w:t>.</w:t>
      </w:r>
      <w:r w:rsidR="00233AF8">
        <w:rPr>
          <w:szCs w:val="24"/>
          <w:lang w:val="en-US"/>
        </w:rPr>
        <w:tab/>
      </w:r>
      <w:r w:rsidR="00233AF8" w:rsidRPr="003C5425">
        <w:rPr>
          <w:szCs w:val="24"/>
          <w:lang w:val="en-US"/>
        </w:rPr>
        <w:t>A 33</w:t>
      </w:r>
      <w:r w:rsidR="00233AF8" w:rsidRPr="003C5425">
        <w:rPr>
          <w:szCs w:val="24"/>
          <w:lang w:val="en-US"/>
        </w:rPr>
        <w:noBreakHyphen/>
        <w:t xml:space="preserve">rpm phonograph record reaches its rated speed 2.8 s after turning it on. 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What was the angular acceleration?</w:t>
      </w:r>
      <w:r w:rsidR="008C4B63">
        <w:rPr>
          <w:szCs w:val="24"/>
          <w:lang w:val="en-US"/>
        </w:rPr>
        <w:t xml:space="preserve"> (+1.2 rad/s</w:t>
      </w:r>
      <w:r w:rsidR="008C4B63">
        <w:rPr>
          <w:szCs w:val="24"/>
          <w:vertAlign w:val="superscript"/>
          <w:lang w:val="en-US"/>
        </w:rPr>
        <w:t>2</w:t>
      </w:r>
      <w:r w:rsidR="008C4B63">
        <w:rPr>
          <w:szCs w:val="24"/>
          <w:lang w:val="en-US"/>
        </w:rPr>
        <w:t>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D201B7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8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Calculate the angular velocity of the earth (a) in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its orbit around the sun, and (b) about its axis.</w:t>
      </w:r>
      <w:r w:rsidR="00233AF8">
        <w:rPr>
          <w:szCs w:val="24"/>
          <w:lang w:val="en-US"/>
        </w:rPr>
        <w:t xml:space="preserve"> (1.99 x 10</w:t>
      </w:r>
      <w:r w:rsidR="00233AF8">
        <w:rPr>
          <w:szCs w:val="24"/>
          <w:vertAlign w:val="superscript"/>
          <w:lang w:val="en-US"/>
        </w:rPr>
        <w:t>-7</w:t>
      </w:r>
      <w:r w:rsidR="00233AF8">
        <w:rPr>
          <w:szCs w:val="24"/>
          <w:lang w:val="en-US"/>
        </w:rPr>
        <w:t xml:space="preserve"> rad/s, 7.27 x 10</w:t>
      </w:r>
      <w:r w:rsidR="00233AF8">
        <w:rPr>
          <w:szCs w:val="24"/>
          <w:vertAlign w:val="superscript"/>
          <w:lang w:val="en-US"/>
        </w:rPr>
        <w:t>-5</w:t>
      </w:r>
      <w:r w:rsidR="00233AF8">
        <w:rPr>
          <w:szCs w:val="24"/>
          <w:lang w:val="en-US"/>
        </w:rPr>
        <w:t xml:space="preserve"> rad/s</w:t>
      </w:r>
      <w:r>
        <w:rPr>
          <w:szCs w:val="24"/>
          <w:lang w:val="en-US"/>
        </w:rPr>
        <w:t>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C542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9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What is the linear speed of a point (a) on the equa</w:t>
      </w:r>
      <w:r w:rsidR="00233AF8" w:rsidRPr="003C5425">
        <w:rPr>
          <w:szCs w:val="24"/>
          <w:lang w:val="en-US"/>
        </w:rPr>
        <w:softHyphen/>
        <w:t>tor, (b) at a latitude of 50</w:t>
      </w:r>
      <w:r w:rsidR="00233AF8">
        <w:rPr>
          <w:szCs w:val="24"/>
          <w:vertAlign w:val="superscript"/>
          <w:lang w:val="en-US"/>
        </w:rPr>
        <w:t>o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N, due to the earth's rota</w:t>
      </w:r>
      <w:r w:rsidR="00233AF8" w:rsidRPr="003C5425">
        <w:rPr>
          <w:szCs w:val="24"/>
          <w:lang w:val="en-US"/>
        </w:rPr>
        <w:softHyphen/>
        <w:t>tion? (</w:t>
      </w:r>
      <w:r w:rsidR="008C4B63">
        <w:rPr>
          <w:szCs w:val="24"/>
          <w:lang w:val="en-US"/>
        </w:rPr>
        <w:t>463 m/s, 298 m/s</w:t>
      </w:r>
      <w:r w:rsidR="00233AF8" w:rsidRPr="003C5425">
        <w:rPr>
          <w:szCs w:val="24"/>
          <w:lang w:val="en-US"/>
        </w:rPr>
        <w:t>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D201B7" w:rsidRDefault="008C4B63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10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An automobile engine slows down from 4</w:t>
      </w:r>
      <w:r w:rsidR="00233AF8">
        <w:rPr>
          <w:szCs w:val="24"/>
          <w:lang w:val="en-US"/>
        </w:rPr>
        <w:t>500 rpm</w:t>
      </w:r>
      <w:r w:rsidR="00233AF8" w:rsidRPr="003C5425">
        <w:rPr>
          <w:szCs w:val="24"/>
          <w:lang w:val="en-US"/>
        </w:rPr>
        <w:t xml:space="preserve"> to 1000 rpm in 6.5 s. Calculate (a) its angular a</w:t>
      </w:r>
      <w:r w:rsidR="00233AF8">
        <w:rPr>
          <w:szCs w:val="24"/>
          <w:lang w:val="en-US"/>
        </w:rPr>
        <w:t>cceleration</w:t>
      </w:r>
      <w:r>
        <w:rPr>
          <w:szCs w:val="24"/>
          <w:lang w:val="en-US"/>
        </w:rPr>
        <w:t>,</w:t>
      </w:r>
      <w:r w:rsidR="00233AF8" w:rsidRPr="003C5425">
        <w:rPr>
          <w:szCs w:val="24"/>
          <w:lang w:val="en-US"/>
        </w:rPr>
        <w:t xml:space="preserve"> (b) </w:t>
      </w:r>
      <w:r>
        <w:rPr>
          <w:szCs w:val="24"/>
          <w:lang w:val="en-US"/>
        </w:rPr>
        <w:t xml:space="preserve">its angular displacement, and (c) </w:t>
      </w:r>
      <w:r w:rsidR="00233AF8" w:rsidRPr="003C5425">
        <w:rPr>
          <w:szCs w:val="24"/>
          <w:lang w:val="en-US"/>
        </w:rPr>
        <w:t xml:space="preserve">the total number </w:t>
      </w:r>
      <w:r>
        <w:rPr>
          <w:szCs w:val="24"/>
          <w:lang w:val="en-US"/>
        </w:rPr>
        <w:t xml:space="preserve">of </w:t>
      </w:r>
      <w:r w:rsidR="00233AF8">
        <w:rPr>
          <w:szCs w:val="24"/>
          <w:lang w:val="en-US"/>
        </w:rPr>
        <w:t>revo</w:t>
      </w:r>
      <w:r w:rsidR="00233AF8" w:rsidRPr="003C5425">
        <w:rPr>
          <w:szCs w:val="24"/>
          <w:lang w:val="en-US"/>
        </w:rPr>
        <w:t>lutions the engine makes in this time.</w:t>
      </w:r>
      <w:r w:rsidR="00233AF8">
        <w:rPr>
          <w:szCs w:val="24"/>
          <w:lang w:val="en-US"/>
        </w:rPr>
        <w:t xml:space="preserve"> (-56 rad/s</w:t>
      </w:r>
      <w:r w:rsidR="00233AF8">
        <w:rPr>
          <w:szCs w:val="24"/>
          <w:vertAlign w:val="superscript"/>
          <w:lang w:val="en-US"/>
        </w:rPr>
        <w:t>2</w:t>
      </w:r>
      <w:r w:rsidR="00233AF8">
        <w:rPr>
          <w:szCs w:val="24"/>
          <w:lang w:val="en-US"/>
        </w:rPr>
        <w:t xml:space="preserve">, </w:t>
      </w:r>
      <w:r w:rsidR="00F8435E">
        <w:rPr>
          <w:szCs w:val="24"/>
          <w:lang w:val="en-US"/>
        </w:rPr>
        <w:t xml:space="preserve">1872 rad, </w:t>
      </w:r>
      <w:r w:rsidR="00233AF8">
        <w:rPr>
          <w:szCs w:val="24"/>
          <w:lang w:val="en-US"/>
        </w:rPr>
        <w:t>3.0 x 10</w:t>
      </w:r>
      <w:r w:rsidR="00233AF8">
        <w:rPr>
          <w:szCs w:val="24"/>
          <w:vertAlign w:val="superscript"/>
          <w:lang w:val="en-US"/>
        </w:rPr>
        <w:t>2</w:t>
      </w:r>
      <w:r w:rsidR="00233AF8">
        <w:rPr>
          <w:szCs w:val="24"/>
          <w:lang w:val="en-US"/>
        </w:rPr>
        <w:t xml:space="preserve"> rev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6408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1</w:t>
      </w:r>
      <w:r w:rsidR="008C4B63">
        <w:rPr>
          <w:szCs w:val="24"/>
          <w:lang w:val="en-US"/>
        </w:rPr>
        <w:t>1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 xml:space="preserve">A centrifuge accelerates </w:t>
      </w:r>
      <w:r w:rsidR="008C4B63">
        <w:rPr>
          <w:szCs w:val="24"/>
          <w:lang w:val="en-US"/>
        </w:rPr>
        <w:t>at +120 rad/</w:t>
      </w:r>
      <w:r w:rsidR="008C4B63" w:rsidRPr="008C4B63">
        <w:rPr>
          <w:szCs w:val="24"/>
          <w:lang w:val="en-US"/>
        </w:rPr>
        <w:t>s</w:t>
      </w:r>
      <w:r w:rsidR="008C4B63" w:rsidRPr="008C4B63">
        <w:rPr>
          <w:szCs w:val="24"/>
          <w:vertAlign w:val="superscript"/>
          <w:lang w:val="en-US"/>
        </w:rPr>
        <w:t>2</w:t>
      </w:r>
      <w:r w:rsidR="008C4B63">
        <w:rPr>
          <w:szCs w:val="24"/>
          <w:lang w:val="en-US"/>
        </w:rPr>
        <w:t xml:space="preserve"> </w:t>
      </w:r>
      <w:r w:rsidR="00233AF8" w:rsidRPr="008C4B63">
        <w:rPr>
          <w:szCs w:val="24"/>
          <w:lang w:val="en-US"/>
        </w:rPr>
        <w:t>from</w:t>
      </w:r>
      <w:r w:rsidR="00233AF8" w:rsidRPr="003C5425">
        <w:rPr>
          <w:szCs w:val="24"/>
          <w:lang w:val="en-US"/>
        </w:rPr>
        <w:t xml:space="preserve"> rest to 10,000 </w:t>
      </w:r>
      <w:r w:rsidR="00233AF8">
        <w:rPr>
          <w:szCs w:val="24"/>
          <w:lang w:val="en-US"/>
        </w:rPr>
        <w:t>rpm</w:t>
      </w:r>
      <w:r w:rsidR="00233AF8" w:rsidRPr="003C5425">
        <w:rPr>
          <w:szCs w:val="24"/>
          <w:lang w:val="en-US"/>
        </w:rPr>
        <w:t xml:space="preserve">. </w:t>
      </w:r>
      <w:r w:rsidR="00233AF8">
        <w:rPr>
          <w:szCs w:val="24"/>
          <w:lang w:val="en-US"/>
        </w:rPr>
        <w:t xml:space="preserve"> </w:t>
      </w:r>
      <w:r w:rsidR="008C4B63">
        <w:rPr>
          <w:szCs w:val="24"/>
          <w:lang w:val="en-US"/>
        </w:rPr>
        <w:t>What was the angular displacement</w:t>
      </w:r>
      <w:r w:rsidR="00233AF8" w:rsidRPr="003C5425">
        <w:rPr>
          <w:szCs w:val="24"/>
          <w:lang w:val="en-US"/>
        </w:rPr>
        <w:t>?</w:t>
      </w:r>
      <w:r w:rsidR="00364085">
        <w:rPr>
          <w:szCs w:val="24"/>
          <w:lang w:val="en-US"/>
        </w:rPr>
        <w:t xml:space="preserve"> (4.6 x 10</w:t>
      </w:r>
      <w:r w:rsidR="00364085">
        <w:rPr>
          <w:szCs w:val="24"/>
          <w:vertAlign w:val="superscript"/>
          <w:lang w:val="en-US"/>
        </w:rPr>
        <w:t>3</w:t>
      </w:r>
      <w:r w:rsidR="00364085">
        <w:rPr>
          <w:szCs w:val="24"/>
          <w:lang w:val="en-US"/>
        </w:rPr>
        <w:t xml:space="preserve"> rad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C542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1</w:t>
      </w:r>
      <w:r w:rsidR="008C4B63">
        <w:rPr>
          <w:szCs w:val="24"/>
          <w:lang w:val="en-US"/>
        </w:rPr>
        <w:t>2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A phonograph turntable reaches its rated s</w:t>
      </w:r>
      <w:r w:rsidR="00233AF8">
        <w:rPr>
          <w:szCs w:val="24"/>
          <w:lang w:val="en-US"/>
        </w:rPr>
        <w:t>peed of</w:t>
      </w:r>
      <w:r w:rsidR="00233AF8" w:rsidRPr="003C5425">
        <w:rPr>
          <w:szCs w:val="24"/>
          <w:lang w:val="en-US"/>
        </w:rPr>
        <w:t xml:space="preserve"> 33 rpm after making 1.5 revolutions. 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What wa</w:t>
      </w:r>
      <w:r w:rsidR="00233AF8">
        <w:rPr>
          <w:szCs w:val="24"/>
          <w:lang w:val="en-US"/>
        </w:rPr>
        <w:t>s the an</w:t>
      </w:r>
      <w:r w:rsidR="00233AF8" w:rsidRPr="003C5425">
        <w:rPr>
          <w:szCs w:val="24"/>
          <w:lang w:val="en-US"/>
        </w:rPr>
        <w:t>gular acceleration?</w:t>
      </w:r>
      <w:r w:rsidR="00233AF8">
        <w:rPr>
          <w:szCs w:val="24"/>
          <w:lang w:val="en-US"/>
        </w:rPr>
        <w:t xml:space="preserve"> (0.63 rad/s</w:t>
      </w:r>
      <w:r w:rsidR="00233AF8">
        <w:rPr>
          <w:szCs w:val="24"/>
          <w:vertAlign w:val="superscript"/>
          <w:lang w:val="en-US"/>
        </w:rPr>
        <w:t>2</w:t>
      </w:r>
      <w:r w:rsidR="00233AF8">
        <w:rPr>
          <w:szCs w:val="24"/>
          <w:lang w:val="en-US"/>
        </w:rPr>
        <w:t>)</w:t>
      </w:r>
    </w:p>
    <w:p w:rsidR="00233AF8" w:rsidRDefault="00233AF8" w:rsidP="00233AF8">
      <w:pPr>
        <w:ind w:left="576" w:hanging="576"/>
        <w:rPr>
          <w:szCs w:val="24"/>
          <w:lang w:val="en-US"/>
        </w:rPr>
      </w:pPr>
    </w:p>
    <w:p w:rsidR="00233AF8" w:rsidRPr="003C5425" w:rsidRDefault="003E5052" w:rsidP="00233AF8">
      <w:pPr>
        <w:ind w:left="576" w:hanging="576"/>
        <w:rPr>
          <w:szCs w:val="24"/>
          <w:lang w:val="en-US"/>
        </w:rPr>
      </w:pPr>
      <w:r>
        <w:rPr>
          <w:szCs w:val="24"/>
          <w:lang w:val="en-US"/>
        </w:rPr>
        <w:t>1</w:t>
      </w:r>
      <w:r w:rsidR="008C4B63">
        <w:rPr>
          <w:szCs w:val="24"/>
          <w:lang w:val="en-US"/>
        </w:rPr>
        <w:t>3</w:t>
      </w:r>
      <w:r w:rsidR="00233AF8" w:rsidRPr="003C5425">
        <w:rPr>
          <w:szCs w:val="24"/>
          <w:lang w:val="en-US"/>
        </w:rPr>
        <w:t>.</w:t>
      </w:r>
      <w:r w:rsidR="00233AF8" w:rsidRPr="003C5425">
        <w:rPr>
          <w:szCs w:val="24"/>
          <w:lang w:val="en-US"/>
        </w:rPr>
        <w:tab/>
        <w:t>A 40</w:t>
      </w:r>
      <w:r w:rsidR="00233AF8" w:rsidRPr="003C5425">
        <w:rPr>
          <w:szCs w:val="24"/>
          <w:lang w:val="en-US"/>
        </w:rPr>
        <w:noBreakHyphen/>
        <w:t>cm</w:t>
      </w:r>
      <w:r w:rsidR="00233AF8" w:rsidRPr="003C5425">
        <w:rPr>
          <w:szCs w:val="24"/>
          <w:lang w:val="en-US"/>
        </w:rPr>
        <w:noBreakHyphen/>
        <w:t xml:space="preserve">diameter wheel accelerates </w:t>
      </w:r>
      <w:r w:rsidR="00233AF8">
        <w:rPr>
          <w:szCs w:val="24"/>
          <w:lang w:val="en-US"/>
        </w:rPr>
        <w:t>uniformly from</w:t>
      </w:r>
      <w:r w:rsidR="00233AF8" w:rsidRPr="003C5425">
        <w:rPr>
          <w:szCs w:val="24"/>
          <w:lang w:val="en-US"/>
        </w:rPr>
        <w:t xml:space="preserve"> 80 rpm to 300 rpm in 3.6 s. </w:t>
      </w:r>
      <w:r w:rsidR="00233AF8">
        <w:rPr>
          <w:szCs w:val="24"/>
          <w:lang w:val="en-US"/>
        </w:rPr>
        <w:t xml:space="preserve"> </w:t>
      </w:r>
      <w:r w:rsidR="00233AF8" w:rsidRPr="003C5425">
        <w:rPr>
          <w:szCs w:val="24"/>
          <w:lang w:val="en-US"/>
        </w:rPr>
        <w:t>How far will a poi</w:t>
      </w:r>
      <w:r w:rsidR="00233AF8">
        <w:rPr>
          <w:szCs w:val="24"/>
          <w:lang w:val="en-US"/>
        </w:rPr>
        <w:t>nt on the</w:t>
      </w:r>
      <w:r w:rsidR="00233AF8" w:rsidRPr="003C5425">
        <w:rPr>
          <w:szCs w:val="24"/>
          <w:lang w:val="en-US"/>
        </w:rPr>
        <w:t xml:space="preserve"> edge of the wheel have traveled in this time?</w:t>
      </w:r>
      <w:r w:rsidR="00233AF8">
        <w:rPr>
          <w:szCs w:val="24"/>
          <w:lang w:val="en-US"/>
        </w:rPr>
        <w:t xml:space="preserve"> (14.3 m)</w:t>
      </w:r>
    </w:p>
    <w:p w:rsidR="00233AF8" w:rsidRPr="003C5425" w:rsidRDefault="00233AF8" w:rsidP="00233AF8">
      <w:pPr>
        <w:ind w:left="576" w:hanging="576"/>
        <w:rPr>
          <w:szCs w:val="24"/>
          <w:lang w:val="en-US"/>
        </w:rPr>
      </w:pPr>
    </w:p>
    <w:p w:rsidR="002420C2" w:rsidRPr="002420C2" w:rsidRDefault="002420C2" w:rsidP="002420C2"/>
    <w:sectPr w:rsidR="002420C2" w:rsidRPr="002420C2">
      <w:footerReference w:type="default" r:id="rId51"/>
      <w:pgSz w:w="12240" w:h="15840"/>
      <w:pgMar w:top="720" w:right="1440" w:bottom="72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16E6" w:rsidRDefault="002016E6">
      <w:r>
        <w:separator/>
      </w:r>
    </w:p>
  </w:endnote>
  <w:endnote w:type="continuationSeparator" w:id="0">
    <w:p w:rsidR="002016E6" w:rsidRDefault="00201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5F72" w:rsidRDefault="00C57CBD" w:rsidP="00C57CBD">
    <w:pPr>
      <w:pStyle w:val="Footer"/>
      <w:tabs>
        <w:tab w:val="clear" w:pos="8640"/>
        <w:tab w:val="right" w:pos="9180"/>
      </w:tabs>
    </w:pPr>
    <w:r>
      <w:rPr>
        <w:sz w:val="18"/>
      </w:rPr>
      <w:t xml:space="preserve">Dr. Ron Licht  </w:t>
    </w:r>
    <w:r w:rsidR="00682B39">
      <w:rPr>
        <w:noProof/>
        <w:sz w:val="18"/>
      </w:rPr>
      <w:drawing>
        <wp:inline distT="0" distB="0" distL="0" distR="0">
          <wp:extent cx="838200" cy="298450"/>
          <wp:effectExtent l="0" t="0" r="0" b="6350"/>
          <wp:docPr id="3" name="Picture 5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FD5F72">
      <w:tab/>
    </w:r>
    <w:r w:rsidR="00DD6BBE">
      <w:t>9</w:t>
    </w:r>
    <w:r w:rsidR="00710345">
      <w:t>H</w:t>
    </w:r>
    <w:r w:rsidR="00FD5F72">
      <w:t xml:space="preserve"> - </w:t>
    </w:r>
    <w:r w:rsidR="00FD5F72">
      <w:rPr>
        <w:rStyle w:val="PageNumber"/>
      </w:rPr>
      <w:fldChar w:fldCharType="begin"/>
    </w:r>
    <w:r w:rsidR="00FD5F72">
      <w:rPr>
        <w:rStyle w:val="PageNumber"/>
      </w:rPr>
      <w:instrText xml:space="preserve"> PAGE </w:instrText>
    </w:r>
    <w:r w:rsidR="00FD5F72">
      <w:rPr>
        <w:rStyle w:val="PageNumber"/>
      </w:rPr>
      <w:fldChar w:fldCharType="separate"/>
    </w:r>
    <w:r w:rsidR="00682B39">
      <w:rPr>
        <w:rStyle w:val="PageNumber"/>
        <w:noProof/>
      </w:rPr>
      <w:t>2</w:t>
    </w:r>
    <w:r w:rsidR="00FD5F72">
      <w:rPr>
        <w:rStyle w:val="PageNumber"/>
      </w:rPr>
      <w:fldChar w:fldCharType="end"/>
    </w:r>
    <w:r w:rsidR="00FD5F72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16E6" w:rsidRDefault="002016E6">
      <w:r>
        <w:separator/>
      </w:r>
    </w:p>
  </w:footnote>
  <w:footnote w:type="continuationSeparator" w:id="0">
    <w:p w:rsidR="002016E6" w:rsidRDefault="002016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 w15:restartNumberingAfterBreak="0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3" w15:restartNumberingAfterBreak="0">
    <w:nsid w:val="04061BC4"/>
    <w:multiLevelType w:val="singleLevel"/>
    <w:tmpl w:val="D994A7BC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 w15:restartNumberingAfterBreak="0">
    <w:nsid w:val="0607654E"/>
    <w:multiLevelType w:val="hybridMultilevel"/>
    <w:tmpl w:val="CB74BC76"/>
    <w:lvl w:ilvl="0" w:tplc="FFFFFFFF">
      <w:start w:val="4"/>
      <w:numFmt w:val="bullet"/>
      <w:lvlText w:val="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4B63A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0D7D196A"/>
    <w:multiLevelType w:val="singleLevel"/>
    <w:tmpl w:val="571ADEF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0EE359A3"/>
    <w:multiLevelType w:val="singleLevel"/>
    <w:tmpl w:val="29448C7A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0FD10A2F"/>
    <w:multiLevelType w:val="singleLevel"/>
    <w:tmpl w:val="9A368D2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 w15:restartNumberingAfterBreak="0">
    <w:nsid w:val="2AFC3E1F"/>
    <w:multiLevelType w:val="singleLevel"/>
    <w:tmpl w:val="CA3E44C0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0" w15:restartNumberingAfterBreak="0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11" w15:restartNumberingAfterBreak="0">
    <w:nsid w:val="363D0392"/>
    <w:multiLevelType w:val="singleLevel"/>
    <w:tmpl w:val="4E60404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3AA74DCB"/>
    <w:multiLevelType w:val="singleLevel"/>
    <w:tmpl w:val="3300F1D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3" w15:restartNumberingAfterBreak="0">
    <w:nsid w:val="4D4F0C9B"/>
    <w:multiLevelType w:val="singleLevel"/>
    <w:tmpl w:val="89366C82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4" w15:restartNumberingAfterBreak="0">
    <w:nsid w:val="5E750371"/>
    <w:multiLevelType w:val="singleLevel"/>
    <w:tmpl w:val="8A729AA0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5" w15:restartNumberingAfterBreak="0">
    <w:nsid w:val="649B57D9"/>
    <w:multiLevelType w:val="singleLevel"/>
    <w:tmpl w:val="81729178"/>
    <w:lvl w:ilvl="0">
      <w:numFmt w:val="bullet"/>
      <w:lvlText w:val="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672B326F"/>
    <w:multiLevelType w:val="singleLevel"/>
    <w:tmpl w:val="166C7E6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7" w15:restartNumberingAfterBreak="0">
    <w:nsid w:val="73F01B75"/>
    <w:multiLevelType w:val="singleLevel"/>
    <w:tmpl w:val="0D189C40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8" w15:restartNumberingAfterBreak="0">
    <w:nsid w:val="7F6F11AE"/>
    <w:multiLevelType w:val="singleLevel"/>
    <w:tmpl w:val="DFD6AE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"/>
    <w:lvlOverride w:ilvl="0">
      <w:lvl w:ilvl="0">
        <w:start w:val="1"/>
        <w:numFmt w:val="bullet"/>
        <w:lvlText w:val="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1"/>
  </w:num>
  <w:num w:numId="3">
    <w:abstractNumId w:val="0"/>
  </w:num>
  <w:num w:numId="4">
    <w:abstractNumId w:val="10"/>
  </w:num>
  <w:num w:numId="5">
    <w:abstractNumId w:val="7"/>
  </w:num>
  <w:num w:numId="6">
    <w:abstractNumId w:val="18"/>
  </w:num>
  <w:num w:numId="7">
    <w:abstractNumId w:val="3"/>
  </w:num>
  <w:num w:numId="8">
    <w:abstractNumId w:val="11"/>
  </w:num>
  <w:num w:numId="9">
    <w:abstractNumId w:val="14"/>
  </w:num>
  <w:num w:numId="10">
    <w:abstractNumId w:val="13"/>
  </w:num>
  <w:num w:numId="11">
    <w:abstractNumId w:val="9"/>
  </w:num>
  <w:num w:numId="12">
    <w:abstractNumId w:val="17"/>
  </w:num>
  <w:num w:numId="13">
    <w:abstractNumId w:val="15"/>
  </w:num>
  <w:num w:numId="14">
    <w:abstractNumId w:val="5"/>
  </w:num>
  <w:num w:numId="15">
    <w:abstractNumId w:val="6"/>
  </w:num>
  <w:num w:numId="16">
    <w:abstractNumId w:val="12"/>
  </w:num>
  <w:num w:numId="17">
    <w:abstractNumId w:val="16"/>
  </w:num>
  <w:num w:numId="18">
    <w:abstractNumId w:val="8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E46"/>
    <w:rsid w:val="000576C4"/>
    <w:rsid w:val="002016E6"/>
    <w:rsid w:val="00233AF8"/>
    <w:rsid w:val="002420C2"/>
    <w:rsid w:val="00282EB3"/>
    <w:rsid w:val="00353D28"/>
    <w:rsid w:val="00364085"/>
    <w:rsid w:val="0039217D"/>
    <w:rsid w:val="003E5052"/>
    <w:rsid w:val="00410A07"/>
    <w:rsid w:val="00464457"/>
    <w:rsid w:val="004C1A18"/>
    <w:rsid w:val="00564DBD"/>
    <w:rsid w:val="0057513E"/>
    <w:rsid w:val="00580B3E"/>
    <w:rsid w:val="005C0B29"/>
    <w:rsid w:val="00682B39"/>
    <w:rsid w:val="00710345"/>
    <w:rsid w:val="007B4E8A"/>
    <w:rsid w:val="008C4B63"/>
    <w:rsid w:val="0091343F"/>
    <w:rsid w:val="00913E46"/>
    <w:rsid w:val="0095014B"/>
    <w:rsid w:val="009C2107"/>
    <w:rsid w:val="009E079A"/>
    <w:rsid w:val="00A91BAA"/>
    <w:rsid w:val="00AB2CA1"/>
    <w:rsid w:val="00AD41DB"/>
    <w:rsid w:val="00B54C88"/>
    <w:rsid w:val="00B762ED"/>
    <w:rsid w:val="00B77F94"/>
    <w:rsid w:val="00BC2275"/>
    <w:rsid w:val="00BD4C12"/>
    <w:rsid w:val="00C57CBD"/>
    <w:rsid w:val="00CA0633"/>
    <w:rsid w:val="00DA74A1"/>
    <w:rsid w:val="00DD6BBE"/>
    <w:rsid w:val="00E77E2B"/>
    <w:rsid w:val="00F55CC6"/>
    <w:rsid w:val="00F8435E"/>
    <w:rsid w:val="00FD5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58824C-2AC6-464E-8059-21DCB3B95F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4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91343F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ListBullet">
    <w:name w:val="List Bullet"/>
    <w:basedOn w:val="Normal"/>
    <w:autoRedefine/>
    <w:pPr>
      <w:numPr>
        <w:numId w:val="2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3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spacing w:before="0" w:after="240"/>
    </w:pPr>
    <w:rPr>
      <w:b w:val="0"/>
      <w:i/>
      <w:sz w:val="28"/>
    </w:rPr>
  </w:style>
  <w:style w:type="paragraph" w:styleId="BodyText">
    <w:name w:val="Body Text"/>
    <w:basedOn w:val="Normal"/>
    <w:rsid w:val="0091343F"/>
    <w:rPr>
      <w:rFonts w:ascii="Times New Roman" w:hAnsi="Times New Roman"/>
      <w:lang w:val="en-US"/>
    </w:rPr>
  </w:style>
  <w:style w:type="paragraph" w:styleId="Subtitle">
    <w:name w:val="Subtitle"/>
    <w:basedOn w:val="Normal"/>
    <w:qFormat/>
    <w:rsid w:val="0091343F"/>
    <w:rPr>
      <w:rFonts w:ascii="Times New Roman" w:hAnsi="Times New Roman"/>
      <w:b/>
      <w:lang w:val="en-US"/>
    </w:rPr>
  </w:style>
  <w:style w:type="paragraph" w:styleId="BodyTextIndent">
    <w:name w:val="Body Text Indent"/>
    <w:basedOn w:val="Normal"/>
    <w:rsid w:val="00580B3E"/>
    <w:pPr>
      <w:ind w:left="720" w:hanging="720"/>
    </w:pPr>
    <w:rPr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7C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57CB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58</Words>
  <Characters>717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	   Lesson 5  </vt:lpstr>
    </vt:vector>
  </TitlesOfParts>
  <Company>CREB</Company>
  <LinksUpToDate>false</LinksUpToDate>
  <CharactersWithSpaces>8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	   Lesson 5</dc:title>
  <dc:subject/>
  <dc:creator>Tim Thomas</dc:creator>
  <cp:keywords/>
  <cp:lastModifiedBy>Ron Licht</cp:lastModifiedBy>
  <cp:revision>2</cp:revision>
  <cp:lastPrinted>2016-05-05T02:03:00Z</cp:lastPrinted>
  <dcterms:created xsi:type="dcterms:W3CDTF">2017-02-01T16:34:00Z</dcterms:created>
  <dcterms:modified xsi:type="dcterms:W3CDTF">2017-02-01T16:34:00Z</dcterms:modified>
</cp:coreProperties>
</file>